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78B566" w14:textId="77777777" w:rsidR="003E2212" w:rsidRPr="00002D28" w:rsidRDefault="003E2212" w:rsidP="004F666A">
      <w:pPr>
        <w:spacing w:before="0" w:after="120" w:line="240" w:lineRule="auto"/>
        <w:jc w:val="center"/>
        <w:rPr>
          <w:rFonts w:ascii="Arial" w:hAnsi="Arial" w:cs="Arial"/>
          <w:sz w:val="28"/>
        </w:rPr>
      </w:pPr>
      <w:r w:rsidRPr="00002D28">
        <w:rPr>
          <w:rFonts w:ascii="Arial" w:hAnsi="Arial" w:cs="Arial"/>
          <w:sz w:val="28"/>
        </w:rPr>
        <w:t>SVEUČILIŠTE U ZAGREBU</w:t>
      </w:r>
    </w:p>
    <w:p w14:paraId="19D3B092" w14:textId="77777777" w:rsidR="003E2212" w:rsidRPr="00002D28" w:rsidRDefault="003E2212" w:rsidP="004F666A">
      <w:pPr>
        <w:spacing w:before="0" w:after="0"/>
        <w:jc w:val="center"/>
        <w:rPr>
          <w:rFonts w:ascii="Arial" w:hAnsi="Arial" w:cs="Arial"/>
          <w:b/>
          <w:bCs/>
          <w:sz w:val="28"/>
        </w:rPr>
      </w:pPr>
      <w:r w:rsidRPr="00002D28">
        <w:rPr>
          <w:rFonts w:ascii="Arial" w:hAnsi="Arial" w:cs="Arial"/>
          <w:b/>
          <w:bCs/>
          <w:sz w:val="28"/>
        </w:rPr>
        <w:t>FAKULTET ELEKTROTEHNIKE I RAČUNARSTVA</w:t>
      </w:r>
    </w:p>
    <w:p w14:paraId="69299273" w14:textId="77777777" w:rsidR="003E2212" w:rsidRPr="00002D28" w:rsidRDefault="003E2212"/>
    <w:p w14:paraId="7AE43591" w14:textId="77777777" w:rsidR="003E2212" w:rsidRPr="00002D28" w:rsidRDefault="003E2212"/>
    <w:p w14:paraId="1FE7FC2E" w14:textId="77777777" w:rsidR="003E2212" w:rsidRPr="00002D28" w:rsidRDefault="003E2212"/>
    <w:p w14:paraId="21C237F8" w14:textId="77777777" w:rsidR="003E2212" w:rsidRPr="00002D28" w:rsidRDefault="003E2212"/>
    <w:p w14:paraId="32E9F4F8" w14:textId="77777777" w:rsidR="003E2212" w:rsidRPr="00002D28" w:rsidRDefault="003E2212"/>
    <w:p w14:paraId="546799B2" w14:textId="77777777" w:rsidR="003E2212" w:rsidRPr="00002D28" w:rsidRDefault="003E2212"/>
    <w:p w14:paraId="25802612" w14:textId="77777777" w:rsidR="003E2212" w:rsidRPr="00002D28" w:rsidRDefault="003E2212"/>
    <w:p w14:paraId="4041434D" w14:textId="77777777" w:rsidR="00B349D3" w:rsidRPr="00002D28" w:rsidRDefault="00B349D3"/>
    <w:p w14:paraId="22BFB4BF" w14:textId="77777777" w:rsidR="003E2212" w:rsidRPr="00002D28" w:rsidRDefault="00CE0B7F">
      <w:pPr>
        <w:jc w:val="center"/>
        <w:rPr>
          <w:rFonts w:ascii="Arial" w:hAnsi="Arial" w:cs="Arial"/>
          <w:sz w:val="28"/>
        </w:rPr>
      </w:pPr>
      <w:r w:rsidRPr="00002D28">
        <w:rPr>
          <w:rFonts w:ascii="Arial" w:hAnsi="Arial" w:cs="Arial"/>
          <w:sz w:val="28"/>
        </w:rPr>
        <w:t xml:space="preserve">ZAVRŠNI RAD </w:t>
      </w:r>
      <w:r w:rsidR="00CA450B" w:rsidRPr="00002D28">
        <w:rPr>
          <w:rFonts w:ascii="Arial" w:hAnsi="Arial" w:cs="Arial"/>
          <w:sz w:val="28"/>
        </w:rPr>
        <w:t xml:space="preserve">br. </w:t>
      </w:r>
      <w:proofErr w:type="spellStart"/>
      <w:r w:rsidR="00CA450B" w:rsidRPr="00002D28">
        <w:rPr>
          <w:rFonts w:ascii="Arial" w:hAnsi="Arial" w:cs="Arial"/>
          <w:sz w:val="28"/>
        </w:rPr>
        <w:t>xxxx</w:t>
      </w:r>
      <w:proofErr w:type="spellEnd"/>
    </w:p>
    <w:p w14:paraId="0235E7A1" w14:textId="77777777" w:rsidR="002253B1" w:rsidRPr="00002D28" w:rsidRDefault="002253B1">
      <w:pPr>
        <w:jc w:val="center"/>
        <w:rPr>
          <w:rFonts w:ascii="Arial" w:hAnsi="Arial" w:cs="Arial"/>
          <w:b/>
          <w:bCs/>
          <w:sz w:val="40"/>
        </w:rPr>
      </w:pPr>
      <w:r w:rsidRPr="00002D28">
        <w:rPr>
          <w:rFonts w:ascii="Arial" w:hAnsi="Arial" w:cs="Arial"/>
          <w:b/>
          <w:bCs/>
          <w:sz w:val="40"/>
        </w:rPr>
        <w:t>Lokalizacija površinskih vozila korištenjem sustava kamera</w:t>
      </w:r>
    </w:p>
    <w:p w14:paraId="3832490B" w14:textId="061C2EA3" w:rsidR="003E2212" w:rsidRPr="00002D28" w:rsidRDefault="00FC065E">
      <w:pPr>
        <w:jc w:val="center"/>
      </w:pPr>
      <w:r w:rsidRPr="00002D28">
        <w:rPr>
          <w:rFonts w:ascii="Arial" w:hAnsi="Arial" w:cs="Arial"/>
          <w:sz w:val="28"/>
        </w:rPr>
        <w:t>Leonardo Roy Sabolić</w:t>
      </w:r>
    </w:p>
    <w:p w14:paraId="7C29013C" w14:textId="77777777" w:rsidR="003E2212" w:rsidRPr="00002D28" w:rsidRDefault="003E2212">
      <w:pPr>
        <w:jc w:val="center"/>
      </w:pPr>
    </w:p>
    <w:p w14:paraId="4C215D9F" w14:textId="77777777" w:rsidR="003E2212" w:rsidRPr="00002D28" w:rsidRDefault="003E2212">
      <w:pPr>
        <w:jc w:val="center"/>
      </w:pPr>
    </w:p>
    <w:p w14:paraId="37117C4C" w14:textId="77777777" w:rsidR="003E2212" w:rsidRPr="00002D28" w:rsidRDefault="003E2212">
      <w:pPr>
        <w:jc w:val="center"/>
      </w:pPr>
    </w:p>
    <w:p w14:paraId="34DA39CA" w14:textId="77777777" w:rsidR="003E2212" w:rsidRPr="00002D28" w:rsidRDefault="003E2212">
      <w:pPr>
        <w:jc w:val="center"/>
      </w:pPr>
    </w:p>
    <w:p w14:paraId="32E7CD7B" w14:textId="77777777" w:rsidR="003E2212" w:rsidRPr="00002D28" w:rsidRDefault="003E2212">
      <w:pPr>
        <w:jc w:val="center"/>
      </w:pPr>
    </w:p>
    <w:p w14:paraId="01C2AC06" w14:textId="77777777" w:rsidR="003E2212" w:rsidRPr="00002D28" w:rsidRDefault="003E2212">
      <w:pPr>
        <w:jc w:val="center"/>
      </w:pPr>
    </w:p>
    <w:p w14:paraId="244E0878" w14:textId="77777777" w:rsidR="003E2212" w:rsidRPr="00002D28" w:rsidRDefault="003E2212">
      <w:pPr>
        <w:jc w:val="center"/>
      </w:pPr>
    </w:p>
    <w:p w14:paraId="60A7B677" w14:textId="77777777" w:rsidR="003E2212" w:rsidRPr="00002D28" w:rsidRDefault="003E2212">
      <w:pPr>
        <w:jc w:val="center"/>
      </w:pPr>
    </w:p>
    <w:p w14:paraId="1D0FE007" w14:textId="77777777" w:rsidR="003E2212" w:rsidRPr="00002D28" w:rsidRDefault="003E2212">
      <w:pPr>
        <w:jc w:val="center"/>
        <w:rPr>
          <w:rFonts w:ascii="Arial" w:hAnsi="Arial" w:cs="Arial"/>
          <w:sz w:val="28"/>
        </w:rPr>
      </w:pPr>
    </w:p>
    <w:p w14:paraId="05123C7F" w14:textId="77777777" w:rsidR="003E2212" w:rsidRPr="00002D28" w:rsidRDefault="00D86BA3">
      <w:pPr>
        <w:jc w:val="center"/>
        <w:rPr>
          <w:rFonts w:ascii="Arial" w:hAnsi="Arial" w:cs="Arial"/>
          <w:sz w:val="28"/>
        </w:rPr>
      </w:pPr>
      <w:r w:rsidRPr="00002D28">
        <w:rPr>
          <w:rFonts w:ascii="Arial" w:hAnsi="Arial" w:cs="Arial"/>
          <w:sz w:val="28"/>
        </w:rPr>
        <w:t xml:space="preserve">Zagreb, </w:t>
      </w:r>
      <w:r w:rsidR="00D05AC2" w:rsidRPr="00002D28">
        <w:rPr>
          <w:rFonts w:ascii="Arial" w:hAnsi="Arial" w:cs="Arial"/>
          <w:sz w:val="28"/>
        </w:rPr>
        <w:t>lipanj</w:t>
      </w:r>
      <w:r w:rsidRPr="00002D28">
        <w:rPr>
          <w:rFonts w:ascii="Arial" w:hAnsi="Arial" w:cs="Arial"/>
          <w:sz w:val="28"/>
        </w:rPr>
        <w:t xml:space="preserve"> 20</w:t>
      </w:r>
      <w:r w:rsidR="00D05AC2" w:rsidRPr="00002D28">
        <w:rPr>
          <w:rFonts w:ascii="Arial" w:hAnsi="Arial" w:cs="Arial"/>
          <w:sz w:val="28"/>
        </w:rPr>
        <w:t>25</w:t>
      </w:r>
      <w:r w:rsidR="003E2212" w:rsidRPr="00002D28">
        <w:rPr>
          <w:rFonts w:ascii="Arial" w:hAnsi="Arial" w:cs="Arial"/>
          <w:sz w:val="28"/>
        </w:rPr>
        <w:t>.</w:t>
      </w:r>
    </w:p>
    <w:p w14:paraId="27A78059" w14:textId="77777777" w:rsidR="004D0851" w:rsidRPr="00002D28" w:rsidRDefault="00F25FA0" w:rsidP="00F25FA0">
      <w:pPr>
        <w:rPr>
          <w:rFonts w:ascii="TimesNewRomanPSMT" w:hAnsi="TimesNewRomanPSMT"/>
          <w:color w:val="000000"/>
        </w:rPr>
      </w:pPr>
      <w:bookmarkStart w:id="0" w:name="_Hlk42597893"/>
      <w:r w:rsidRPr="00002D28">
        <w:rPr>
          <w:rFonts w:ascii="TimesNewRomanPSMT" w:hAnsi="TimesNewRomanPSMT"/>
          <w:color w:val="000000"/>
          <w:highlight w:val="yellow"/>
        </w:rPr>
        <w:lastRenderedPageBreak/>
        <w:t xml:space="preserve">Završni rad predaje se </w:t>
      </w:r>
      <w:r w:rsidR="00233EC6" w:rsidRPr="00002D28">
        <w:rPr>
          <w:rFonts w:ascii="TimesNewRomanPSMT" w:hAnsi="TimesNewRomanPSMT"/>
          <w:color w:val="000000"/>
          <w:highlight w:val="yellow"/>
        </w:rPr>
        <w:t>u elektroničkoj verziji u pdf obliku</w:t>
      </w:r>
      <w:r w:rsidRPr="00002D28">
        <w:rPr>
          <w:rFonts w:ascii="TimesNewRomanPSMT" w:hAnsi="TimesNewRomanPSMT"/>
          <w:color w:val="000000"/>
          <w:highlight w:val="yellow"/>
        </w:rPr>
        <w:t>.</w:t>
      </w:r>
      <w:r w:rsidRPr="00002D28">
        <w:rPr>
          <w:rFonts w:ascii="TimesNewRomanPSMT" w:hAnsi="TimesNewRomanPSMT"/>
          <w:color w:val="000000"/>
        </w:rPr>
        <w:t xml:space="preserve"> </w:t>
      </w:r>
    </w:p>
    <w:p w14:paraId="5FF39040" w14:textId="77777777" w:rsidR="00707452" w:rsidRPr="00002D28" w:rsidRDefault="00707452" w:rsidP="00F25FA0">
      <w:pPr>
        <w:rPr>
          <w:rFonts w:ascii="TimesNewRomanPSMT" w:hAnsi="TimesNewRomanPSMT"/>
          <w:color w:val="000000"/>
          <w:highlight w:val="yellow"/>
        </w:rPr>
      </w:pPr>
      <w:r w:rsidRPr="00002D28">
        <w:rPr>
          <w:rFonts w:ascii="TimesNewRomanPSMT" w:hAnsi="TimesNewRomanPSMT"/>
          <w:color w:val="000000"/>
          <w:highlight w:val="yellow"/>
        </w:rPr>
        <w:t>Student u bazu učitava rad od četvrte stranice (Prazna stranica ili zahvala). Prve tri stranice (naslovnica, stranica istovjetna naslovnici, završni zadatak) bit će automatski povučene iz sustava.</w:t>
      </w:r>
    </w:p>
    <w:p w14:paraId="1DF1D0C0" w14:textId="77777777" w:rsidR="00F25FA0" w:rsidRPr="00002D28" w:rsidRDefault="00F25FA0" w:rsidP="00F25FA0">
      <w:pPr>
        <w:rPr>
          <w:rFonts w:ascii="TimesNewRomanPSMT" w:hAnsi="TimesNewRomanPSMT"/>
          <w:color w:val="000000"/>
          <w:highlight w:val="yellow"/>
        </w:rPr>
      </w:pPr>
      <w:r w:rsidRPr="00002D28">
        <w:rPr>
          <w:rFonts w:ascii="TimesNewRomanPSMT" w:hAnsi="TimesNewRomanPSMT"/>
          <w:color w:val="000000"/>
          <w:highlight w:val="yellow"/>
        </w:rPr>
        <w:t xml:space="preserve">Prilikom </w:t>
      </w:r>
      <w:r w:rsidR="00B349D3" w:rsidRPr="00002D28">
        <w:rPr>
          <w:rFonts w:ascii="TimesNewRomanPSMT" w:hAnsi="TimesNewRomanPSMT"/>
          <w:color w:val="000000"/>
          <w:highlight w:val="yellow"/>
        </w:rPr>
        <w:t>oblikovanja</w:t>
      </w:r>
      <w:r w:rsidRPr="00002D28">
        <w:rPr>
          <w:rFonts w:ascii="TimesNewRomanPSMT" w:hAnsi="TimesNewRomanPSMT"/>
          <w:color w:val="000000"/>
          <w:highlight w:val="yellow"/>
        </w:rPr>
        <w:t xml:space="preserve"> rada</w:t>
      </w:r>
      <w:r w:rsidR="00B349D3" w:rsidRPr="00002D28">
        <w:rPr>
          <w:rFonts w:ascii="TimesNewRomanPSMT" w:hAnsi="TimesNewRomanPSMT"/>
          <w:color w:val="000000"/>
          <w:highlight w:val="yellow"/>
        </w:rPr>
        <w:t xml:space="preserve"> držite se redoslijeda</w:t>
      </w:r>
      <w:r w:rsidR="00707452" w:rsidRPr="00002D28">
        <w:rPr>
          <w:rFonts w:ascii="TimesNewRomanPSMT" w:hAnsi="TimesNewRomanPSMT"/>
          <w:color w:val="000000"/>
          <w:highlight w:val="yellow"/>
        </w:rPr>
        <w:t xml:space="preserve">. </w:t>
      </w:r>
      <w:r w:rsidR="007041D3" w:rsidRPr="00002D28">
        <w:rPr>
          <w:rFonts w:ascii="TimesNewRomanPSMT" w:hAnsi="TimesNewRomanPSMT"/>
          <w:color w:val="000000"/>
          <w:highlight w:val="yellow"/>
        </w:rPr>
        <w:t>Redoslijed stra</w:t>
      </w:r>
      <w:r w:rsidR="00320767" w:rsidRPr="00002D28">
        <w:rPr>
          <w:rFonts w:ascii="TimesNewRomanPSMT" w:hAnsi="TimesNewRomanPSMT"/>
          <w:color w:val="000000"/>
          <w:highlight w:val="yellow"/>
        </w:rPr>
        <w:t>n</w:t>
      </w:r>
      <w:r w:rsidR="007041D3" w:rsidRPr="00002D28">
        <w:rPr>
          <w:rFonts w:ascii="TimesNewRomanPSMT" w:hAnsi="TimesNewRomanPSMT"/>
          <w:color w:val="000000"/>
          <w:highlight w:val="yellow"/>
        </w:rPr>
        <w:t xml:space="preserve">ica okvirno je prikazan na slici. </w:t>
      </w:r>
    </w:p>
    <w:bookmarkEnd w:id="0"/>
    <w:p w14:paraId="60E225FF" w14:textId="77777777" w:rsidR="007041D3" w:rsidRPr="00002D28" w:rsidRDefault="007041D3" w:rsidP="007041D3">
      <w:pPr>
        <w:spacing w:before="0"/>
        <w:rPr>
          <w:rFonts w:ascii="TimesNewRomanPSMT" w:hAnsi="TimesNewRomanPSMT"/>
          <w:color w:val="000000"/>
          <w:highlight w:val="yellow"/>
        </w:rPr>
      </w:pPr>
      <w:r w:rsidRPr="00002D28">
        <w:rPr>
          <w:rFonts w:ascii="TimesNewRomanPSMT" w:hAnsi="TimesNewRomanPSMT"/>
          <w:color w:val="000000"/>
          <w:highlight w:val="yellow"/>
        </w:rPr>
        <w:pict w14:anchorId="29832F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95pt;height:377.65pt">
            <v:imagedata r:id="rId11" o:title=""/>
          </v:shape>
        </w:pict>
      </w:r>
    </w:p>
    <w:p w14:paraId="5ED89614" w14:textId="77777777" w:rsidR="007041D3" w:rsidRPr="00002D28" w:rsidRDefault="007041D3" w:rsidP="007041D3">
      <w:pPr>
        <w:rPr>
          <w:rFonts w:ascii="TimesNewRomanPSMT" w:hAnsi="TimesNewRomanPSMT"/>
          <w:color w:val="000000"/>
          <w:highlight w:val="yellow"/>
        </w:rPr>
      </w:pPr>
    </w:p>
    <w:p w14:paraId="3602736E" w14:textId="77777777" w:rsidR="00F1070D" w:rsidRPr="00002D28" w:rsidRDefault="00B349D3" w:rsidP="00F1070D">
      <w:pPr>
        <w:jc w:val="left"/>
        <w:rPr>
          <w:highlight w:val="yellow"/>
        </w:rPr>
      </w:pPr>
      <w:r w:rsidRPr="00002D28">
        <w:rPr>
          <w:highlight w:val="yellow"/>
        </w:rPr>
        <w:t xml:space="preserve">Student predaje samo pdf verziju rada preko </w:t>
      </w:r>
      <w:proofErr w:type="spellStart"/>
      <w:r w:rsidRPr="00002D28">
        <w:rPr>
          <w:highlight w:val="yellow"/>
        </w:rPr>
        <w:t>FERweb</w:t>
      </w:r>
      <w:proofErr w:type="spellEnd"/>
      <w:r w:rsidRPr="00002D28">
        <w:rPr>
          <w:highlight w:val="yellow"/>
        </w:rPr>
        <w:t>-a</w:t>
      </w:r>
      <w:r w:rsidRPr="00002D28">
        <w:rPr>
          <w:rStyle w:val="fontstyle01"/>
          <w:highlight w:val="yellow"/>
        </w:rPr>
        <w:t>.</w:t>
      </w:r>
      <w:r w:rsidR="00F1070D" w:rsidRPr="00002D28">
        <w:rPr>
          <w:rStyle w:val="fontstyle01"/>
        </w:rPr>
        <w:br w:type="page"/>
      </w:r>
      <w:r w:rsidR="00F1070D" w:rsidRPr="00002D28">
        <w:rPr>
          <w:highlight w:val="yellow"/>
        </w:rPr>
        <w:lastRenderedPageBreak/>
        <w:t xml:space="preserve">Ova stranica treba biti: </w:t>
      </w:r>
    </w:p>
    <w:p w14:paraId="17130799" w14:textId="77777777" w:rsidR="00F1070D" w:rsidRPr="00002D28" w:rsidRDefault="00F1070D" w:rsidP="00F1070D">
      <w:pPr>
        <w:jc w:val="left"/>
        <w:rPr>
          <w:highlight w:val="yellow"/>
        </w:rPr>
      </w:pPr>
      <w:r w:rsidRPr="00002D28">
        <w:rPr>
          <w:highlight w:val="yellow"/>
        </w:rPr>
        <w:t xml:space="preserve">ILI prazna stranica </w:t>
      </w:r>
    </w:p>
    <w:p w14:paraId="50173ABE" w14:textId="77777777" w:rsidR="00F1070D" w:rsidRPr="00002D28" w:rsidRDefault="00F1070D" w:rsidP="00F1070D">
      <w:pPr>
        <w:jc w:val="left"/>
      </w:pPr>
      <w:r w:rsidRPr="00002D28">
        <w:rPr>
          <w:highlight w:val="yellow"/>
        </w:rPr>
        <w:t>ILI stranica sa zahvalom (</w:t>
      </w:r>
      <w:r w:rsidR="000F2256" w:rsidRPr="00002D28">
        <w:rPr>
          <w:highlight w:val="yellow"/>
        </w:rPr>
        <w:t xml:space="preserve">po želji studenta; </w:t>
      </w:r>
      <w:r w:rsidRPr="00002D28">
        <w:rPr>
          <w:highlight w:val="yellow"/>
        </w:rPr>
        <w:t>zahvala nije obvezna).</w:t>
      </w:r>
    </w:p>
    <w:p w14:paraId="263573C6" w14:textId="77777777" w:rsidR="00F1070D" w:rsidRPr="00002D28" w:rsidRDefault="00F1070D" w:rsidP="00A63F83">
      <w:pPr>
        <w:rPr>
          <w:rStyle w:val="fontstyle01"/>
        </w:rPr>
      </w:pPr>
    </w:p>
    <w:p w14:paraId="6BA74A38" w14:textId="77777777" w:rsidR="00BA7CC7" w:rsidRPr="00002D28" w:rsidRDefault="00BA7CC7">
      <w:pPr>
        <w:jc w:val="center"/>
        <w:rPr>
          <w:rFonts w:ascii="Arial" w:hAnsi="Arial" w:cs="Arial"/>
          <w:sz w:val="28"/>
        </w:rPr>
      </w:pPr>
    </w:p>
    <w:p w14:paraId="0BD737A4" w14:textId="77777777" w:rsidR="004F666A" w:rsidRPr="00002D28" w:rsidRDefault="004F666A">
      <w:pPr>
        <w:pStyle w:val="Podnaslov1"/>
        <w:rPr>
          <w:lang w:val="hr-HR"/>
        </w:rPr>
        <w:sectPr w:rsidR="004F666A" w:rsidRPr="00002D28" w:rsidSect="00FA093A">
          <w:headerReference w:type="default" r:id="rId12"/>
          <w:headerReference w:type="first" r:id="rId13"/>
          <w:pgSz w:w="11907" w:h="16840" w:code="9"/>
          <w:pgMar w:top="1701" w:right="1701" w:bottom="1701" w:left="1985" w:header="851" w:footer="567" w:gutter="0"/>
          <w:cols w:space="708"/>
          <w:titlePg/>
          <w:docGrid w:linePitch="360"/>
        </w:sectPr>
      </w:pPr>
    </w:p>
    <w:p w14:paraId="5A7E3444" w14:textId="77777777" w:rsidR="003E2212" w:rsidRPr="00002D28" w:rsidRDefault="003E2212">
      <w:pPr>
        <w:pStyle w:val="Podnaslov1"/>
        <w:rPr>
          <w:lang w:val="hr-HR"/>
        </w:rPr>
      </w:pPr>
      <w:r w:rsidRPr="00002D28">
        <w:rPr>
          <w:lang w:val="hr-HR"/>
        </w:rPr>
        <w:lastRenderedPageBreak/>
        <w:t>Sadržaj</w:t>
      </w:r>
    </w:p>
    <w:p w14:paraId="36A7FC8E" w14:textId="77777777" w:rsidR="009A4E0F" w:rsidRPr="00002D28" w:rsidRDefault="003E2212">
      <w:pPr>
        <w:pStyle w:val="Sadraj1"/>
        <w:tabs>
          <w:tab w:val="right" w:leader="dot" w:pos="8778"/>
        </w:tabs>
        <w:rPr>
          <w:rFonts w:ascii="Aptos" w:hAnsi="Aptos"/>
          <w:kern w:val="2"/>
          <w:lang w:eastAsia="hr-HR"/>
        </w:rPr>
      </w:pPr>
      <w:r w:rsidRPr="00002D28">
        <w:fldChar w:fldCharType="begin"/>
      </w:r>
      <w:r w:rsidRPr="00002D28">
        <w:instrText xml:space="preserve"> TOC \o "1-3" \h \z </w:instrText>
      </w:r>
      <w:r w:rsidRPr="00002D28">
        <w:fldChar w:fldCharType="separate"/>
      </w:r>
      <w:hyperlink w:anchor="_Toc200375784" w:history="1">
        <w:r w:rsidR="009A4E0F" w:rsidRPr="00002D28">
          <w:rPr>
            <w:rStyle w:val="Hiperveza"/>
          </w:rPr>
          <w:t>Uvod</w:t>
        </w:r>
        <w:r w:rsidR="009A4E0F" w:rsidRPr="00002D28">
          <w:rPr>
            <w:webHidden/>
          </w:rPr>
          <w:tab/>
        </w:r>
        <w:r w:rsidR="009A4E0F" w:rsidRPr="00002D28">
          <w:rPr>
            <w:webHidden/>
          </w:rPr>
          <w:fldChar w:fldCharType="begin"/>
        </w:r>
        <w:r w:rsidR="009A4E0F" w:rsidRPr="00002D28">
          <w:rPr>
            <w:webHidden/>
          </w:rPr>
          <w:instrText xml:space="preserve"> PAGEREF _Toc200375784 \h </w:instrText>
        </w:r>
        <w:r w:rsidR="009A4E0F" w:rsidRPr="00002D28">
          <w:rPr>
            <w:webHidden/>
          </w:rPr>
        </w:r>
        <w:r w:rsidR="009A4E0F" w:rsidRPr="00002D28">
          <w:rPr>
            <w:webHidden/>
          </w:rPr>
          <w:fldChar w:fldCharType="separate"/>
        </w:r>
        <w:r w:rsidR="009A4E0F" w:rsidRPr="00002D28">
          <w:rPr>
            <w:webHidden/>
          </w:rPr>
          <w:t>1</w:t>
        </w:r>
        <w:r w:rsidR="009A4E0F" w:rsidRPr="00002D28">
          <w:rPr>
            <w:webHidden/>
          </w:rPr>
          <w:fldChar w:fldCharType="end"/>
        </w:r>
      </w:hyperlink>
    </w:p>
    <w:p w14:paraId="6590A3FB" w14:textId="77777777" w:rsidR="009A4E0F" w:rsidRPr="00002D28" w:rsidRDefault="009A4E0F">
      <w:pPr>
        <w:pStyle w:val="Sadraj1"/>
        <w:tabs>
          <w:tab w:val="left" w:pos="480"/>
          <w:tab w:val="right" w:leader="dot" w:pos="8778"/>
        </w:tabs>
        <w:rPr>
          <w:rFonts w:ascii="Aptos" w:hAnsi="Aptos"/>
          <w:kern w:val="2"/>
          <w:lang w:eastAsia="hr-HR"/>
        </w:rPr>
      </w:pPr>
      <w:hyperlink w:anchor="_Toc200375785" w:history="1">
        <w:r w:rsidRPr="00002D28">
          <w:rPr>
            <w:rStyle w:val="Hiperveza"/>
          </w:rPr>
          <w:t>1.</w:t>
        </w:r>
        <w:r w:rsidRPr="00002D28">
          <w:rPr>
            <w:rFonts w:ascii="Aptos" w:hAnsi="Aptos"/>
            <w:kern w:val="2"/>
            <w:lang w:eastAsia="hr-HR"/>
          </w:rPr>
          <w:tab/>
        </w:r>
        <w:r w:rsidRPr="00002D28">
          <w:rPr>
            <w:rStyle w:val="Hiperveza"/>
          </w:rPr>
          <w:t>Korišteni alati</w:t>
        </w:r>
        <w:r w:rsidRPr="00002D28">
          <w:rPr>
            <w:webHidden/>
          </w:rPr>
          <w:tab/>
        </w:r>
        <w:r w:rsidRPr="00002D28">
          <w:rPr>
            <w:webHidden/>
          </w:rPr>
          <w:fldChar w:fldCharType="begin"/>
        </w:r>
        <w:r w:rsidRPr="00002D28">
          <w:rPr>
            <w:webHidden/>
          </w:rPr>
          <w:instrText xml:space="preserve"> PAGEREF _Toc200375785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78EFD090" w14:textId="77777777" w:rsidR="009A4E0F" w:rsidRPr="00002D28" w:rsidRDefault="009A4E0F">
      <w:pPr>
        <w:pStyle w:val="Sadraj2"/>
        <w:tabs>
          <w:tab w:val="left" w:pos="960"/>
          <w:tab w:val="right" w:leader="dot" w:pos="8778"/>
        </w:tabs>
        <w:rPr>
          <w:rFonts w:ascii="Aptos" w:hAnsi="Aptos"/>
          <w:kern w:val="2"/>
          <w:lang w:eastAsia="hr-HR"/>
        </w:rPr>
      </w:pPr>
      <w:hyperlink w:anchor="_Toc200375786" w:history="1">
        <w:r w:rsidRPr="00002D28">
          <w:rPr>
            <w:rStyle w:val="Hiperveza"/>
          </w:rPr>
          <w:t>1.1.</w:t>
        </w:r>
        <w:r w:rsidRPr="00002D28">
          <w:rPr>
            <w:rFonts w:ascii="Aptos" w:hAnsi="Aptos"/>
            <w:kern w:val="2"/>
            <w:lang w:eastAsia="hr-HR"/>
          </w:rPr>
          <w:tab/>
        </w:r>
        <w:r w:rsidRPr="00002D28">
          <w:rPr>
            <w:rStyle w:val="Hiperveza"/>
          </w:rPr>
          <w:t>OpenCv</w:t>
        </w:r>
        <w:r w:rsidRPr="00002D28">
          <w:rPr>
            <w:webHidden/>
          </w:rPr>
          <w:tab/>
        </w:r>
        <w:r w:rsidRPr="00002D28">
          <w:rPr>
            <w:webHidden/>
          </w:rPr>
          <w:fldChar w:fldCharType="begin"/>
        </w:r>
        <w:r w:rsidRPr="00002D28">
          <w:rPr>
            <w:webHidden/>
          </w:rPr>
          <w:instrText xml:space="preserve"> PAGEREF _Toc200375786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2321123C" w14:textId="77777777" w:rsidR="009A4E0F" w:rsidRPr="00002D28" w:rsidRDefault="009A4E0F">
      <w:pPr>
        <w:pStyle w:val="Sadraj2"/>
        <w:tabs>
          <w:tab w:val="left" w:pos="960"/>
          <w:tab w:val="right" w:leader="dot" w:pos="8778"/>
        </w:tabs>
        <w:rPr>
          <w:rFonts w:ascii="Aptos" w:hAnsi="Aptos"/>
          <w:kern w:val="2"/>
          <w:lang w:eastAsia="hr-HR"/>
        </w:rPr>
      </w:pPr>
      <w:hyperlink w:anchor="_Toc200375787" w:history="1">
        <w:r w:rsidRPr="00002D28">
          <w:rPr>
            <w:rStyle w:val="Hiperveza"/>
          </w:rPr>
          <w:t>1.2.</w:t>
        </w:r>
        <w:r w:rsidRPr="00002D28">
          <w:rPr>
            <w:rFonts w:ascii="Aptos" w:hAnsi="Aptos"/>
            <w:kern w:val="2"/>
            <w:lang w:eastAsia="hr-HR"/>
          </w:rPr>
          <w:tab/>
        </w:r>
        <w:r w:rsidRPr="00002D28">
          <w:rPr>
            <w:rStyle w:val="Hiperveza"/>
          </w:rPr>
          <w:t>Boost</w:t>
        </w:r>
        <w:r w:rsidRPr="00002D28">
          <w:rPr>
            <w:webHidden/>
          </w:rPr>
          <w:tab/>
        </w:r>
        <w:r w:rsidRPr="00002D28">
          <w:rPr>
            <w:webHidden/>
          </w:rPr>
          <w:fldChar w:fldCharType="begin"/>
        </w:r>
        <w:r w:rsidRPr="00002D28">
          <w:rPr>
            <w:webHidden/>
          </w:rPr>
          <w:instrText xml:space="preserve"> PAGEREF _Toc200375787 \h </w:instrText>
        </w:r>
        <w:r w:rsidRPr="00002D28">
          <w:rPr>
            <w:webHidden/>
          </w:rPr>
        </w:r>
        <w:r w:rsidRPr="00002D28">
          <w:rPr>
            <w:webHidden/>
          </w:rPr>
          <w:fldChar w:fldCharType="separate"/>
        </w:r>
        <w:r w:rsidRPr="00002D28">
          <w:rPr>
            <w:webHidden/>
          </w:rPr>
          <w:t>3</w:t>
        </w:r>
        <w:r w:rsidRPr="00002D28">
          <w:rPr>
            <w:webHidden/>
          </w:rPr>
          <w:fldChar w:fldCharType="end"/>
        </w:r>
      </w:hyperlink>
    </w:p>
    <w:p w14:paraId="46C54D41" w14:textId="77777777" w:rsidR="009A4E0F" w:rsidRPr="00002D28" w:rsidRDefault="009A4E0F">
      <w:pPr>
        <w:pStyle w:val="Sadraj2"/>
        <w:tabs>
          <w:tab w:val="left" w:pos="960"/>
          <w:tab w:val="right" w:leader="dot" w:pos="8778"/>
        </w:tabs>
        <w:rPr>
          <w:rFonts w:ascii="Aptos" w:hAnsi="Aptos"/>
          <w:kern w:val="2"/>
          <w:lang w:eastAsia="hr-HR"/>
        </w:rPr>
      </w:pPr>
      <w:hyperlink w:anchor="_Toc200375788" w:history="1">
        <w:r w:rsidRPr="00002D28">
          <w:rPr>
            <w:rStyle w:val="Hiperveza"/>
          </w:rPr>
          <w:t>1.3.</w:t>
        </w:r>
        <w:r w:rsidRPr="00002D28">
          <w:rPr>
            <w:rFonts w:ascii="Aptos" w:hAnsi="Aptos"/>
            <w:kern w:val="2"/>
            <w:lang w:eastAsia="hr-HR"/>
          </w:rPr>
          <w:tab/>
        </w:r>
        <w:r w:rsidRPr="00002D28">
          <w:rPr>
            <w:rStyle w:val="Hiperveza"/>
          </w:rPr>
          <w:t>ROS2</w:t>
        </w:r>
        <w:r w:rsidRPr="00002D28">
          <w:rPr>
            <w:webHidden/>
          </w:rPr>
          <w:tab/>
        </w:r>
        <w:r w:rsidRPr="00002D28">
          <w:rPr>
            <w:webHidden/>
          </w:rPr>
          <w:fldChar w:fldCharType="begin"/>
        </w:r>
        <w:r w:rsidRPr="00002D28">
          <w:rPr>
            <w:webHidden/>
          </w:rPr>
          <w:instrText xml:space="preserve"> PAGEREF _Toc200375788 \h </w:instrText>
        </w:r>
        <w:r w:rsidRPr="00002D28">
          <w:rPr>
            <w:webHidden/>
          </w:rPr>
        </w:r>
        <w:r w:rsidRPr="00002D28">
          <w:rPr>
            <w:webHidden/>
          </w:rPr>
          <w:fldChar w:fldCharType="separate"/>
        </w:r>
        <w:r w:rsidRPr="00002D28">
          <w:rPr>
            <w:webHidden/>
          </w:rPr>
          <w:t>4</w:t>
        </w:r>
        <w:r w:rsidRPr="00002D28">
          <w:rPr>
            <w:webHidden/>
          </w:rPr>
          <w:fldChar w:fldCharType="end"/>
        </w:r>
      </w:hyperlink>
    </w:p>
    <w:p w14:paraId="1A319F11" w14:textId="77777777" w:rsidR="009A4E0F" w:rsidRPr="00002D28" w:rsidRDefault="009A4E0F">
      <w:pPr>
        <w:pStyle w:val="Sadraj2"/>
        <w:tabs>
          <w:tab w:val="left" w:pos="960"/>
          <w:tab w:val="right" w:leader="dot" w:pos="8778"/>
        </w:tabs>
        <w:rPr>
          <w:rFonts w:ascii="Aptos" w:hAnsi="Aptos"/>
          <w:kern w:val="2"/>
          <w:lang w:eastAsia="hr-HR"/>
        </w:rPr>
      </w:pPr>
      <w:hyperlink w:anchor="_Toc200375789" w:history="1">
        <w:r w:rsidRPr="00002D28">
          <w:rPr>
            <w:rStyle w:val="Hiperveza"/>
          </w:rPr>
          <w:t>1.4.</w:t>
        </w:r>
        <w:r w:rsidRPr="00002D28">
          <w:rPr>
            <w:rFonts w:ascii="Aptos" w:hAnsi="Aptos"/>
            <w:kern w:val="2"/>
            <w:lang w:eastAsia="hr-HR"/>
          </w:rPr>
          <w:tab/>
        </w:r>
        <w:r w:rsidRPr="00002D28">
          <w:rPr>
            <w:rStyle w:val="Hiperveza"/>
          </w:rPr>
          <w:t>Arduino</w:t>
        </w:r>
        <w:r w:rsidRPr="00002D28">
          <w:rPr>
            <w:webHidden/>
          </w:rPr>
          <w:tab/>
        </w:r>
        <w:r w:rsidRPr="00002D28">
          <w:rPr>
            <w:webHidden/>
          </w:rPr>
          <w:fldChar w:fldCharType="begin"/>
        </w:r>
        <w:r w:rsidRPr="00002D28">
          <w:rPr>
            <w:webHidden/>
          </w:rPr>
          <w:instrText xml:space="preserve"> PAGEREF _Toc200375789 \h </w:instrText>
        </w:r>
        <w:r w:rsidRPr="00002D28">
          <w:rPr>
            <w:webHidden/>
          </w:rPr>
        </w:r>
        <w:r w:rsidRPr="00002D28">
          <w:rPr>
            <w:webHidden/>
          </w:rPr>
          <w:fldChar w:fldCharType="separate"/>
        </w:r>
        <w:r w:rsidRPr="00002D28">
          <w:rPr>
            <w:webHidden/>
          </w:rPr>
          <w:t>4</w:t>
        </w:r>
        <w:r w:rsidRPr="00002D28">
          <w:rPr>
            <w:webHidden/>
          </w:rPr>
          <w:fldChar w:fldCharType="end"/>
        </w:r>
      </w:hyperlink>
    </w:p>
    <w:p w14:paraId="7CB00A97" w14:textId="77777777" w:rsidR="009A4E0F" w:rsidRPr="00002D28" w:rsidRDefault="009A4E0F">
      <w:pPr>
        <w:pStyle w:val="Sadraj1"/>
        <w:tabs>
          <w:tab w:val="left" w:pos="480"/>
          <w:tab w:val="right" w:leader="dot" w:pos="8778"/>
        </w:tabs>
        <w:rPr>
          <w:rFonts w:ascii="Aptos" w:hAnsi="Aptos"/>
          <w:kern w:val="2"/>
          <w:lang w:eastAsia="hr-HR"/>
        </w:rPr>
      </w:pPr>
      <w:hyperlink w:anchor="_Toc200375790" w:history="1">
        <w:r w:rsidRPr="00002D28">
          <w:rPr>
            <w:rStyle w:val="Hiperveza"/>
          </w:rPr>
          <w:t>2.</w:t>
        </w:r>
        <w:r w:rsidRPr="00002D28">
          <w:rPr>
            <w:rFonts w:ascii="Aptos" w:hAnsi="Aptos"/>
            <w:kern w:val="2"/>
            <w:lang w:eastAsia="hr-HR"/>
          </w:rPr>
          <w:tab/>
        </w:r>
        <w:r w:rsidRPr="00002D28">
          <w:rPr>
            <w:rStyle w:val="Hiperveza"/>
          </w:rPr>
          <w:t>Generalni opis sustava i izmjene</w:t>
        </w:r>
        <w:r w:rsidRPr="00002D28">
          <w:rPr>
            <w:webHidden/>
          </w:rPr>
          <w:tab/>
        </w:r>
        <w:r w:rsidRPr="00002D28">
          <w:rPr>
            <w:webHidden/>
          </w:rPr>
          <w:fldChar w:fldCharType="begin"/>
        </w:r>
        <w:r w:rsidRPr="00002D28">
          <w:rPr>
            <w:webHidden/>
          </w:rPr>
          <w:instrText xml:space="preserve"> PAGEREF _Toc200375790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089344A3" w14:textId="77777777" w:rsidR="009A4E0F" w:rsidRPr="00002D28" w:rsidRDefault="009A4E0F">
      <w:pPr>
        <w:pStyle w:val="Sadraj2"/>
        <w:tabs>
          <w:tab w:val="left" w:pos="960"/>
          <w:tab w:val="right" w:leader="dot" w:pos="8778"/>
        </w:tabs>
        <w:rPr>
          <w:rFonts w:ascii="Aptos" w:hAnsi="Aptos"/>
          <w:kern w:val="2"/>
          <w:lang w:eastAsia="hr-HR"/>
        </w:rPr>
      </w:pPr>
      <w:hyperlink w:anchor="_Toc200375791" w:history="1">
        <w:r w:rsidRPr="00002D28">
          <w:rPr>
            <w:rStyle w:val="Hiperveza"/>
          </w:rPr>
          <w:t>2.1.</w:t>
        </w:r>
        <w:r w:rsidRPr="00002D28">
          <w:rPr>
            <w:rFonts w:ascii="Aptos" w:hAnsi="Aptos"/>
            <w:kern w:val="2"/>
            <w:lang w:eastAsia="hr-HR"/>
          </w:rPr>
          <w:tab/>
        </w:r>
        <w:r w:rsidRPr="00002D28">
          <w:rPr>
            <w:rStyle w:val="Hiperveza"/>
          </w:rPr>
          <w:t>Koncept sustava</w:t>
        </w:r>
        <w:r w:rsidRPr="00002D28">
          <w:rPr>
            <w:webHidden/>
          </w:rPr>
          <w:tab/>
        </w:r>
        <w:r w:rsidRPr="00002D28">
          <w:rPr>
            <w:webHidden/>
          </w:rPr>
          <w:fldChar w:fldCharType="begin"/>
        </w:r>
        <w:r w:rsidRPr="00002D28">
          <w:rPr>
            <w:webHidden/>
          </w:rPr>
          <w:instrText xml:space="preserve"> PAGEREF _Toc200375791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14BCC568" w14:textId="77777777" w:rsidR="009A4E0F" w:rsidRPr="00002D28" w:rsidRDefault="009A4E0F">
      <w:pPr>
        <w:pStyle w:val="Sadraj3"/>
        <w:tabs>
          <w:tab w:val="left" w:pos="1440"/>
          <w:tab w:val="right" w:leader="dot" w:pos="8778"/>
        </w:tabs>
        <w:rPr>
          <w:rFonts w:ascii="Aptos" w:hAnsi="Aptos"/>
          <w:kern w:val="2"/>
          <w:lang w:eastAsia="hr-HR"/>
        </w:rPr>
      </w:pPr>
      <w:hyperlink w:anchor="_Toc200375792" w:history="1">
        <w:r w:rsidRPr="00002D28">
          <w:rPr>
            <w:rStyle w:val="Hiperveza"/>
          </w:rPr>
          <w:t>2.1.1.</w:t>
        </w:r>
        <w:r w:rsidRPr="00002D28">
          <w:rPr>
            <w:rFonts w:ascii="Aptos" w:hAnsi="Aptos"/>
            <w:kern w:val="2"/>
            <w:lang w:eastAsia="hr-HR"/>
          </w:rPr>
          <w:tab/>
        </w:r>
        <w:r w:rsidRPr="00002D28">
          <w:rPr>
            <w:rStyle w:val="Hiperveza"/>
          </w:rPr>
          <w:t>Node</w:t>
        </w:r>
        <w:r w:rsidRPr="00002D28">
          <w:rPr>
            <w:webHidden/>
          </w:rPr>
          <w:tab/>
        </w:r>
        <w:r w:rsidRPr="00002D28">
          <w:rPr>
            <w:webHidden/>
          </w:rPr>
          <w:fldChar w:fldCharType="begin"/>
        </w:r>
        <w:r w:rsidRPr="00002D28">
          <w:rPr>
            <w:webHidden/>
          </w:rPr>
          <w:instrText xml:space="preserve"> PAGEREF _Toc200375792 \h </w:instrText>
        </w:r>
        <w:r w:rsidRPr="00002D28">
          <w:rPr>
            <w:webHidden/>
          </w:rPr>
        </w:r>
        <w:r w:rsidRPr="00002D28">
          <w:rPr>
            <w:webHidden/>
          </w:rPr>
          <w:fldChar w:fldCharType="separate"/>
        </w:r>
        <w:r w:rsidRPr="00002D28">
          <w:rPr>
            <w:webHidden/>
          </w:rPr>
          <w:t>5</w:t>
        </w:r>
        <w:r w:rsidRPr="00002D28">
          <w:rPr>
            <w:webHidden/>
          </w:rPr>
          <w:fldChar w:fldCharType="end"/>
        </w:r>
      </w:hyperlink>
    </w:p>
    <w:p w14:paraId="28EDF65B" w14:textId="77777777" w:rsidR="009A4E0F" w:rsidRPr="00002D28" w:rsidRDefault="009A4E0F">
      <w:pPr>
        <w:pStyle w:val="Sadraj3"/>
        <w:tabs>
          <w:tab w:val="left" w:pos="1440"/>
          <w:tab w:val="right" w:leader="dot" w:pos="8778"/>
        </w:tabs>
        <w:rPr>
          <w:rFonts w:ascii="Aptos" w:hAnsi="Aptos"/>
          <w:kern w:val="2"/>
          <w:lang w:eastAsia="hr-HR"/>
        </w:rPr>
      </w:pPr>
      <w:hyperlink w:anchor="_Toc200375793" w:history="1">
        <w:r w:rsidRPr="00002D28">
          <w:rPr>
            <w:rStyle w:val="Hiperveza"/>
          </w:rPr>
          <w:t>2.1.2.</w:t>
        </w:r>
        <w:r w:rsidRPr="00002D28">
          <w:rPr>
            <w:rFonts w:ascii="Aptos" w:hAnsi="Aptos"/>
            <w:kern w:val="2"/>
            <w:lang w:eastAsia="hr-HR"/>
          </w:rPr>
          <w:tab/>
        </w:r>
        <w:r w:rsidRPr="00002D28">
          <w:rPr>
            <w:rStyle w:val="Hiperveza"/>
          </w:rPr>
          <w:t>Connector</w:t>
        </w:r>
        <w:r w:rsidRPr="00002D28">
          <w:rPr>
            <w:webHidden/>
          </w:rPr>
          <w:tab/>
        </w:r>
        <w:r w:rsidRPr="00002D28">
          <w:rPr>
            <w:webHidden/>
          </w:rPr>
          <w:fldChar w:fldCharType="begin"/>
        </w:r>
        <w:r w:rsidRPr="00002D28">
          <w:rPr>
            <w:webHidden/>
          </w:rPr>
          <w:instrText xml:space="preserve"> PAGEREF _Toc200375793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4C10D727" w14:textId="77777777" w:rsidR="009A4E0F" w:rsidRPr="00002D28" w:rsidRDefault="009A4E0F">
      <w:pPr>
        <w:pStyle w:val="Sadraj2"/>
        <w:tabs>
          <w:tab w:val="left" w:pos="960"/>
          <w:tab w:val="right" w:leader="dot" w:pos="8778"/>
        </w:tabs>
        <w:rPr>
          <w:rFonts w:ascii="Aptos" w:hAnsi="Aptos"/>
          <w:kern w:val="2"/>
          <w:lang w:eastAsia="hr-HR"/>
        </w:rPr>
      </w:pPr>
      <w:hyperlink w:anchor="_Toc200375794" w:history="1">
        <w:r w:rsidRPr="00002D28">
          <w:rPr>
            <w:rStyle w:val="Hiperveza"/>
          </w:rPr>
          <w:t>2.2.</w:t>
        </w:r>
        <w:r w:rsidRPr="00002D28">
          <w:rPr>
            <w:rFonts w:ascii="Aptos" w:hAnsi="Aptos"/>
            <w:kern w:val="2"/>
            <w:lang w:eastAsia="hr-HR"/>
          </w:rPr>
          <w:tab/>
        </w:r>
        <w:r w:rsidRPr="00002D28">
          <w:rPr>
            <w:rStyle w:val="Hiperveza"/>
          </w:rPr>
          <w:t>Izmjene sustava</w:t>
        </w:r>
        <w:r w:rsidRPr="00002D28">
          <w:rPr>
            <w:webHidden/>
          </w:rPr>
          <w:tab/>
        </w:r>
        <w:r w:rsidRPr="00002D28">
          <w:rPr>
            <w:webHidden/>
          </w:rPr>
          <w:fldChar w:fldCharType="begin"/>
        </w:r>
        <w:r w:rsidRPr="00002D28">
          <w:rPr>
            <w:webHidden/>
          </w:rPr>
          <w:instrText xml:space="preserve"> PAGEREF _Toc200375794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3D1AC1B1" w14:textId="77777777" w:rsidR="009A4E0F" w:rsidRPr="00002D28" w:rsidRDefault="009A4E0F">
      <w:pPr>
        <w:pStyle w:val="Sadraj3"/>
        <w:tabs>
          <w:tab w:val="left" w:pos="1440"/>
          <w:tab w:val="right" w:leader="dot" w:pos="8778"/>
        </w:tabs>
        <w:rPr>
          <w:rFonts w:ascii="Aptos" w:hAnsi="Aptos"/>
          <w:kern w:val="2"/>
          <w:lang w:eastAsia="hr-HR"/>
        </w:rPr>
      </w:pPr>
      <w:hyperlink w:anchor="_Toc200375795" w:history="1">
        <w:r w:rsidRPr="00002D28">
          <w:rPr>
            <w:rStyle w:val="Hiperveza"/>
          </w:rPr>
          <w:t>2.2.1.</w:t>
        </w:r>
        <w:r w:rsidRPr="00002D28">
          <w:rPr>
            <w:rFonts w:ascii="Aptos" w:hAnsi="Aptos"/>
            <w:kern w:val="2"/>
            <w:lang w:eastAsia="hr-HR"/>
          </w:rPr>
          <w:tab/>
        </w:r>
        <w:r w:rsidRPr="00002D28">
          <w:rPr>
            <w:rStyle w:val="Hiperveza"/>
          </w:rPr>
          <w:t>Izmijenjeni Node-ovi</w:t>
        </w:r>
        <w:r w:rsidRPr="00002D28">
          <w:rPr>
            <w:webHidden/>
          </w:rPr>
          <w:tab/>
        </w:r>
        <w:r w:rsidRPr="00002D28">
          <w:rPr>
            <w:webHidden/>
          </w:rPr>
          <w:fldChar w:fldCharType="begin"/>
        </w:r>
        <w:r w:rsidRPr="00002D28">
          <w:rPr>
            <w:webHidden/>
          </w:rPr>
          <w:instrText xml:space="preserve"> PAGEREF _Toc200375795 \h </w:instrText>
        </w:r>
        <w:r w:rsidRPr="00002D28">
          <w:rPr>
            <w:webHidden/>
          </w:rPr>
        </w:r>
        <w:r w:rsidRPr="00002D28">
          <w:rPr>
            <w:webHidden/>
          </w:rPr>
          <w:fldChar w:fldCharType="separate"/>
        </w:r>
        <w:r w:rsidRPr="00002D28">
          <w:rPr>
            <w:webHidden/>
          </w:rPr>
          <w:t>6</w:t>
        </w:r>
        <w:r w:rsidRPr="00002D28">
          <w:rPr>
            <w:webHidden/>
          </w:rPr>
          <w:fldChar w:fldCharType="end"/>
        </w:r>
      </w:hyperlink>
    </w:p>
    <w:p w14:paraId="46858AED" w14:textId="77777777" w:rsidR="009A4E0F" w:rsidRPr="00002D28" w:rsidRDefault="009A4E0F">
      <w:pPr>
        <w:pStyle w:val="Sadraj1"/>
        <w:tabs>
          <w:tab w:val="left" w:pos="480"/>
          <w:tab w:val="right" w:leader="dot" w:pos="8778"/>
        </w:tabs>
        <w:rPr>
          <w:rFonts w:ascii="Aptos" w:hAnsi="Aptos"/>
          <w:kern w:val="2"/>
          <w:lang w:eastAsia="hr-HR"/>
        </w:rPr>
      </w:pPr>
      <w:hyperlink w:anchor="_Toc200375796" w:history="1">
        <w:r w:rsidRPr="00002D28">
          <w:rPr>
            <w:rStyle w:val="Hiperveza"/>
          </w:rPr>
          <w:t>3.</w:t>
        </w:r>
        <w:r w:rsidRPr="00002D28">
          <w:rPr>
            <w:rFonts w:ascii="Aptos" w:hAnsi="Aptos"/>
            <w:kern w:val="2"/>
            <w:lang w:eastAsia="hr-HR"/>
          </w:rPr>
          <w:tab/>
        </w:r>
        <w:r w:rsidRPr="00002D28">
          <w:rPr>
            <w:rStyle w:val="Hiperveza"/>
          </w:rPr>
          <w:t>Sustav za kašnjenje</w:t>
        </w:r>
        <w:r w:rsidRPr="00002D28">
          <w:rPr>
            <w:webHidden/>
          </w:rPr>
          <w:tab/>
        </w:r>
        <w:r w:rsidRPr="00002D28">
          <w:rPr>
            <w:webHidden/>
          </w:rPr>
          <w:fldChar w:fldCharType="begin"/>
        </w:r>
        <w:r w:rsidRPr="00002D28">
          <w:rPr>
            <w:webHidden/>
          </w:rPr>
          <w:instrText xml:space="preserve"> PAGEREF _Toc200375796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0C2F87F5" w14:textId="77777777" w:rsidR="009A4E0F" w:rsidRPr="00002D28" w:rsidRDefault="009A4E0F">
      <w:pPr>
        <w:pStyle w:val="Sadraj2"/>
        <w:tabs>
          <w:tab w:val="left" w:pos="960"/>
          <w:tab w:val="right" w:leader="dot" w:pos="8778"/>
        </w:tabs>
        <w:rPr>
          <w:rFonts w:ascii="Aptos" w:hAnsi="Aptos"/>
          <w:kern w:val="2"/>
          <w:lang w:eastAsia="hr-HR"/>
        </w:rPr>
      </w:pPr>
      <w:hyperlink w:anchor="_Toc200375797" w:history="1">
        <w:r w:rsidRPr="00002D28">
          <w:rPr>
            <w:rStyle w:val="Hiperveza"/>
          </w:rPr>
          <w:t>3.1.</w:t>
        </w:r>
        <w:r w:rsidRPr="00002D28">
          <w:rPr>
            <w:rFonts w:ascii="Aptos" w:hAnsi="Aptos"/>
            <w:kern w:val="2"/>
            <w:lang w:eastAsia="hr-HR"/>
          </w:rPr>
          <w:tab/>
        </w:r>
        <w:r w:rsidRPr="00002D28">
          <w:rPr>
            <w:rStyle w:val="Hiperveza"/>
          </w:rPr>
          <w:t>Princip rada</w:t>
        </w:r>
        <w:r w:rsidRPr="00002D28">
          <w:rPr>
            <w:webHidden/>
          </w:rPr>
          <w:tab/>
        </w:r>
        <w:r w:rsidRPr="00002D28">
          <w:rPr>
            <w:webHidden/>
          </w:rPr>
          <w:fldChar w:fldCharType="begin"/>
        </w:r>
        <w:r w:rsidRPr="00002D28">
          <w:rPr>
            <w:webHidden/>
          </w:rPr>
          <w:instrText xml:space="preserve"> PAGEREF _Toc200375797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167F7E06" w14:textId="77777777" w:rsidR="009A4E0F" w:rsidRPr="00002D28" w:rsidRDefault="009A4E0F">
      <w:pPr>
        <w:pStyle w:val="Sadraj2"/>
        <w:tabs>
          <w:tab w:val="left" w:pos="960"/>
          <w:tab w:val="right" w:leader="dot" w:pos="8778"/>
        </w:tabs>
        <w:rPr>
          <w:rFonts w:ascii="Aptos" w:hAnsi="Aptos"/>
          <w:kern w:val="2"/>
          <w:lang w:eastAsia="hr-HR"/>
        </w:rPr>
      </w:pPr>
      <w:hyperlink w:anchor="_Toc200375798" w:history="1">
        <w:r w:rsidRPr="00002D28">
          <w:rPr>
            <w:rStyle w:val="Hiperveza"/>
          </w:rPr>
          <w:t>3.2.</w:t>
        </w:r>
        <w:r w:rsidRPr="00002D28">
          <w:rPr>
            <w:rFonts w:ascii="Aptos" w:hAnsi="Aptos"/>
            <w:kern w:val="2"/>
            <w:lang w:eastAsia="hr-HR"/>
          </w:rPr>
          <w:tab/>
        </w:r>
        <w:r w:rsidRPr="00002D28">
          <w:rPr>
            <w:rStyle w:val="Hiperveza"/>
          </w:rPr>
          <w:t>Implementacija</w:t>
        </w:r>
        <w:r w:rsidRPr="00002D28">
          <w:rPr>
            <w:webHidden/>
          </w:rPr>
          <w:tab/>
        </w:r>
        <w:r w:rsidRPr="00002D28">
          <w:rPr>
            <w:webHidden/>
          </w:rPr>
          <w:fldChar w:fldCharType="begin"/>
        </w:r>
        <w:r w:rsidRPr="00002D28">
          <w:rPr>
            <w:webHidden/>
          </w:rPr>
          <w:instrText xml:space="preserve"> PAGEREF _Toc200375798 \h </w:instrText>
        </w:r>
        <w:r w:rsidRPr="00002D28">
          <w:rPr>
            <w:webHidden/>
          </w:rPr>
        </w:r>
        <w:r w:rsidRPr="00002D28">
          <w:rPr>
            <w:webHidden/>
          </w:rPr>
          <w:fldChar w:fldCharType="separate"/>
        </w:r>
        <w:r w:rsidRPr="00002D28">
          <w:rPr>
            <w:webHidden/>
          </w:rPr>
          <w:t>7</w:t>
        </w:r>
        <w:r w:rsidRPr="00002D28">
          <w:rPr>
            <w:webHidden/>
          </w:rPr>
          <w:fldChar w:fldCharType="end"/>
        </w:r>
      </w:hyperlink>
    </w:p>
    <w:p w14:paraId="3412729D" w14:textId="77777777" w:rsidR="009A4E0F" w:rsidRPr="00002D28" w:rsidRDefault="009A4E0F">
      <w:pPr>
        <w:pStyle w:val="Sadraj1"/>
        <w:tabs>
          <w:tab w:val="left" w:pos="480"/>
          <w:tab w:val="right" w:leader="dot" w:pos="8778"/>
        </w:tabs>
        <w:rPr>
          <w:rFonts w:ascii="Aptos" w:hAnsi="Aptos"/>
          <w:kern w:val="2"/>
          <w:lang w:eastAsia="hr-HR"/>
        </w:rPr>
      </w:pPr>
      <w:hyperlink w:anchor="_Toc200375799" w:history="1">
        <w:r w:rsidRPr="00002D28">
          <w:rPr>
            <w:rStyle w:val="Hiperveza"/>
          </w:rPr>
          <w:t>4.</w:t>
        </w:r>
        <w:r w:rsidRPr="00002D28">
          <w:rPr>
            <w:rFonts w:ascii="Aptos" w:hAnsi="Aptos"/>
            <w:kern w:val="2"/>
            <w:lang w:eastAsia="hr-HR"/>
          </w:rPr>
          <w:tab/>
        </w:r>
        <w:r w:rsidRPr="00002D28">
          <w:rPr>
            <w:rStyle w:val="Hiperveza"/>
          </w:rPr>
          <w:t>Sustav za praćenje</w:t>
        </w:r>
        <w:r w:rsidRPr="00002D28">
          <w:rPr>
            <w:webHidden/>
          </w:rPr>
          <w:tab/>
        </w:r>
        <w:r w:rsidRPr="00002D28">
          <w:rPr>
            <w:webHidden/>
          </w:rPr>
          <w:fldChar w:fldCharType="begin"/>
        </w:r>
        <w:r w:rsidRPr="00002D28">
          <w:rPr>
            <w:webHidden/>
          </w:rPr>
          <w:instrText xml:space="preserve"> PAGEREF _Toc200375799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42C3C0FC" w14:textId="77777777" w:rsidR="009A4E0F" w:rsidRPr="00002D28" w:rsidRDefault="009A4E0F">
      <w:pPr>
        <w:pStyle w:val="Sadraj2"/>
        <w:tabs>
          <w:tab w:val="left" w:pos="960"/>
          <w:tab w:val="right" w:leader="dot" w:pos="8778"/>
        </w:tabs>
        <w:rPr>
          <w:rFonts w:ascii="Aptos" w:hAnsi="Aptos"/>
          <w:kern w:val="2"/>
          <w:lang w:eastAsia="hr-HR"/>
        </w:rPr>
      </w:pPr>
      <w:hyperlink w:anchor="_Toc200375800" w:history="1">
        <w:r w:rsidRPr="00002D28">
          <w:rPr>
            <w:rStyle w:val="Hiperveza"/>
          </w:rPr>
          <w:t>4.1.</w:t>
        </w:r>
        <w:r w:rsidRPr="00002D28">
          <w:rPr>
            <w:rFonts w:ascii="Aptos" w:hAnsi="Aptos"/>
            <w:kern w:val="2"/>
            <w:lang w:eastAsia="hr-HR"/>
          </w:rPr>
          <w:tab/>
        </w:r>
        <w:r w:rsidRPr="00002D28">
          <w:rPr>
            <w:rStyle w:val="Hiperveza"/>
          </w:rPr>
          <w:t>Izbor načina za praćenje</w:t>
        </w:r>
        <w:r w:rsidRPr="00002D28">
          <w:rPr>
            <w:webHidden/>
          </w:rPr>
          <w:tab/>
        </w:r>
        <w:r w:rsidRPr="00002D28">
          <w:rPr>
            <w:webHidden/>
          </w:rPr>
          <w:fldChar w:fldCharType="begin"/>
        </w:r>
        <w:r w:rsidRPr="00002D28">
          <w:rPr>
            <w:webHidden/>
          </w:rPr>
          <w:instrText xml:space="preserve"> PAGEREF _Toc200375800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6ACF561E" w14:textId="77777777" w:rsidR="009A4E0F" w:rsidRPr="00002D28" w:rsidRDefault="009A4E0F">
      <w:pPr>
        <w:pStyle w:val="Sadraj2"/>
        <w:tabs>
          <w:tab w:val="left" w:pos="960"/>
          <w:tab w:val="right" w:leader="dot" w:pos="8778"/>
        </w:tabs>
        <w:rPr>
          <w:rFonts w:ascii="Aptos" w:hAnsi="Aptos"/>
          <w:kern w:val="2"/>
          <w:lang w:eastAsia="hr-HR"/>
        </w:rPr>
      </w:pPr>
      <w:hyperlink w:anchor="_Toc200375801" w:history="1">
        <w:r w:rsidRPr="00002D28">
          <w:rPr>
            <w:rStyle w:val="Hiperveza"/>
          </w:rPr>
          <w:t>4.2.</w:t>
        </w:r>
        <w:r w:rsidRPr="00002D28">
          <w:rPr>
            <w:rFonts w:ascii="Aptos" w:hAnsi="Aptos"/>
            <w:kern w:val="2"/>
            <w:lang w:eastAsia="hr-HR"/>
          </w:rPr>
          <w:tab/>
        </w:r>
        <w:r w:rsidRPr="00002D28">
          <w:rPr>
            <w:rStyle w:val="Hiperveza"/>
          </w:rPr>
          <w:t>Princip rada</w:t>
        </w:r>
        <w:r w:rsidRPr="00002D28">
          <w:rPr>
            <w:webHidden/>
          </w:rPr>
          <w:tab/>
        </w:r>
        <w:r w:rsidRPr="00002D28">
          <w:rPr>
            <w:webHidden/>
          </w:rPr>
          <w:fldChar w:fldCharType="begin"/>
        </w:r>
        <w:r w:rsidRPr="00002D28">
          <w:rPr>
            <w:webHidden/>
          </w:rPr>
          <w:instrText xml:space="preserve"> PAGEREF _Toc200375801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2F279D2F" w14:textId="77777777" w:rsidR="009A4E0F" w:rsidRPr="00002D28" w:rsidRDefault="009A4E0F">
      <w:pPr>
        <w:pStyle w:val="Sadraj2"/>
        <w:tabs>
          <w:tab w:val="left" w:pos="960"/>
          <w:tab w:val="right" w:leader="dot" w:pos="8778"/>
        </w:tabs>
        <w:rPr>
          <w:rFonts w:ascii="Aptos" w:hAnsi="Aptos"/>
          <w:kern w:val="2"/>
          <w:lang w:eastAsia="hr-HR"/>
        </w:rPr>
      </w:pPr>
      <w:hyperlink w:anchor="_Toc200375802" w:history="1">
        <w:r w:rsidRPr="00002D28">
          <w:rPr>
            <w:rStyle w:val="Hiperveza"/>
          </w:rPr>
          <w:t>4.3.</w:t>
        </w:r>
        <w:r w:rsidRPr="00002D28">
          <w:rPr>
            <w:rFonts w:ascii="Aptos" w:hAnsi="Aptos"/>
            <w:kern w:val="2"/>
            <w:lang w:eastAsia="hr-HR"/>
          </w:rPr>
          <w:tab/>
        </w:r>
        <w:r w:rsidRPr="00002D28">
          <w:rPr>
            <w:rStyle w:val="Hiperveza"/>
          </w:rPr>
          <w:t>Implementacija</w:t>
        </w:r>
        <w:r w:rsidRPr="00002D28">
          <w:rPr>
            <w:webHidden/>
          </w:rPr>
          <w:tab/>
        </w:r>
        <w:r w:rsidRPr="00002D28">
          <w:rPr>
            <w:webHidden/>
          </w:rPr>
          <w:fldChar w:fldCharType="begin"/>
        </w:r>
        <w:r w:rsidRPr="00002D28">
          <w:rPr>
            <w:webHidden/>
          </w:rPr>
          <w:instrText xml:space="preserve"> PAGEREF _Toc200375802 \h </w:instrText>
        </w:r>
        <w:r w:rsidRPr="00002D28">
          <w:rPr>
            <w:webHidden/>
          </w:rPr>
        </w:r>
        <w:r w:rsidRPr="00002D28">
          <w:rPr>
            <w:webHidden/>
          </w:rPr>
          <w:fldChar w:fldCharType="separate"/>
        </w:r>
        <w:r w:rsidRPr="00002D28">
          <w:rPr>
            <w:webHidden/>
          </w:rPr>
          <w:t>8</w:t>
        </w:r>
        <w:r w:rsidRPr="00002D28">
          <w:rPr>
            <w:webHidden/>
          </w:rPr>
          <w:fldChar w:fldCharType="end"/>
        </w:r>
      </w:hyperlink>
    </w:p>
    <w:p w14:paraId="1DC5D74A" w14:textId="77777777" w:rsidR="009A4E0F" w:rsidRPr="00002D28" w:rsidRDefault="009A4E0F">
      <w:pPr>
        <w:pStyle w:val="Sadraj1"/>
        <w:tabs>
          <w:tab w:val="left" w:pos="480"/>
          <w:tab w:val="right" w:leader="dot" w:pos="8778"/>
        </w:tabs>
        <w:rPr>
          <w:rFonts w:ascii="Aptos" w:hAnsi="Aptos"/>
          <w:kern w:val="2"/>
          <w:lang w:eastAsia="hr-HR"/>
        </w:rPr>
      </w:pPr>
      <w:hyperlink w:anchor="_Toc200375803" w:history="1">
        <w:r w:rsidRPr="00002D28">
          <w:rPr>
            <w:rStyle w:val="Hiperveza"/>
          </w:rPr>
          <w:t>5.</w:t>
        </w:r>
        <w:r w:rsidRPr="00002D28">
          <w:rPr>
            <w:rFonts w:ascii="Aptos" w:hAnsi="Aptos"/>
            <w:kern w:val="2"/>
            <w:lang w:eastAsia="hr-HR"/>
          </w:rPr>
          <w:tab/>
        </w:r>
        <w:r w:rsidRPr="00002D28">
          <w:rPr>
            <w:rStyle w:val="Hiperveza"/>
          </w:rPr>
          <w:t>Testiranje sustava</w:t>
        </w:r>
        <w:r w:rsidRPr="00002D28">
          <w:rPr>
            <w:webHidden/>
          </w:rPr>
          <w:tab/>
        </w:r>
        <w:r w:rsidRPr="00002D28">
          <w:rPr>
            <w:webHidden/>
          </w:rPr>
          <w:fldChar w:fldCharType="begin"/>
        </w:r>
        <w:r w:rsidRPr="00002D28">
          <w:rPr>
            <w:webHidden/>
          </w:rPr>
          <w:instrText xml:space="preserve"> PAGEREF _Toc200375803 \h </w:instrText>
        </w:r>
        <w:r w:rsidRPr="00002D28">
          <w:rPr>
            <w:webHidden/>
          </w:rPr>
        </w:r>
        <w:r w:rsidRPr="00002D28">
          <w:rPr>
            <w:webHidden/>
          </w:rPr>
          <w:fldChar w:fldCharType="separate"/>
        </w:r>
        <w:r w:rsidRPr="00002D28">
          <w:rPr>
            <w:webHidden/>
          </w:rPr>
          <w:t>9</w:t>
        </w:r>
        <w:r w:rsidRPr="00002D28">
          <w:rPr>
            <w:webHidden/>
          </w:rPr>
          <w:fldChar w:fldCharType="end"/>
        </w:r>
      </w:hyperlink>
    </w:p>
    <w:p w14:paraId="49E0E2BC" w14:textId="77777777" w:rsidR="009A4E0F" w:rsidRPr="00002D28" w:rsidRDefault="009A4E0F">
      <w:pPr>
        <w:pStyle w:val="Sadraj1"/>
        <w:tabs>
          <w:tab w:val="left" w:pos="480"/>
          <w:tab w:val="right" w:leader="dot" w:pos="8778"/>
        </w:tabs>
        <w:rPr>
          <w:rFonts w:ascii="Aptos" w:hAnsi="Aptos"/>
          <w:kern w:val="2"/>
          <w:lang w:eastAsia="hr-HR"/>
        </w:rPr>
      </w:pPr>
      <w:hyperlink w:anchor="_Toc200375804" w:history="1">
        <w:r w:rsidRPr="00002D28">
          <w:rPr>
            <w:rStyle w:val="Hiperveza"/>
          </w:rPr>
          <w:t>6.</w:t>
        </w:r>
        <w:r w:rsidRPr="00002D28">
          <w:rPr>
            <w:rFonts w:ascii="Aptos" w:hAnsi="Aptos"/>
            <w:kern w:val="2"/>
            <w:lang w:eastAsia="hr-HR"/>
          </w:rPr>
          <w:tab/>
        </w:r>
        <w:r w:rsidRPr="00002D28">
          <w:rPr>
            <w:rStyle w:val="Hiperveza"/>
          </w:rPr>
          <w:t>Naslov prvog poglavlja</w:t>
        </w:r>
        <w:r w:rsidRPr="00002D28">
          <w:rPr>
            <w:webHidden/>
          </w:rPr>
          <w:tab/>
        </w:r>
        <w:r w:rsidRPr="00002D28">
          <w:rPr>
            <w:webHidden/>
          </w:rPr>
          <w:fldChar w:fldCharType="begin"/>
        </w:r>
        <w:r w:rsidRPr="00002D28">
          <w:rPr>
            <w:webHidden/>
          </w:rPr>
          <w:instrText xml:space="preserve"> PAGEREF _Toc200375804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5367309F" w14:textId="77777777" w:rsidR="009A4E0F" w:rsidRPr="00002D28" w:rsidRDefault="009A4E0F">
      <w:pPr>
        <w:pStyle w:val="Sadraj2"/>
        <w:tabs>
          <w:tab w:val="left" w:pos="960"/>
          <w:tab w:val="right" w:leader="dot" w:pos="8778"/>
        </w:tabs>
        <w:rPr>
          <w:rFonts w:ascii="Aptos" w:hAnsi="Aptos"/>
          <w:kern w:val="2"/>
          <w:lang w:eastAsia="hr-HR"/>
        </w:rPr>
      </w:pPr>
      <w:hyperlink w:anchor="_Toc200375805" w:history="1">
        <w:r w:rsidRPr="00002D28">
          <w:rPr>
            <w:rStyle w:val="Hiperveza"/>
          </w:rPr>
          <w:t>6.1.</w:t>
        </w:r>
        <w:r w:rsidRPr="00002D28">
          <w:rPr>
            <w:rFonts w:ascii="Aptos" w:hAnsi="Aptos"/>
            <w:kern w:val="2"/>
            <w:lang w:eastAsia="hr-HR"/>
          </w:rPr>
          <w:tab/>
        </w:r>
        <w:r w:rsidRPr="00002D28">
          <w:rPr>
            <w:rStyle w:val="Hiperveza"/>
          </w:rPr>
          <w:t>Prvo potpoglavlje</w:t>
        </w:r>
        <w:r w:rsidRPr="00002D28">
          <w:rPr>
            <w:webHidden/>
          </w:rPr>
          <w:tab/>
        </w:r>
        <w:r w:rsidRPr="00002D28">
          <w:rPr>
            <w:webHidden/>
          </w:rPr>
          <w:fldChar w:fldCharType="begin"/>
        </w:r>
        <w:r w:rsidRPr="00002D28">
          <w:rPr>
            <w:webHidden/>
          </w:rPr>
          <w:instrText xml:space="preserve"> PAGEREF _Toc200375805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38C113F0" w14:textId="77777777" w:rsidR="009A4E0F" w:rsidRPr="00002D28" w:rsidRDefault="009A4E0F">
      <w:pPr>
        <w:pStyle w:val="Sadraj2"/>
        <w:tabs>
          <w:tab w:val="left" w:pos="960"/>
          <w:tab w:val="right" w:leader="dot" w:pos="8778"/>
        </w:tabs>
        <w:rPr>
          <w:rFonts w:ascii="Aptos" w:hAnsi="Aptos"/>
          <w:kern w:val="2"/>
          <w:lang w:eastAsia="hr-HR"/>
        </w:rPr>
      </w:pPr>
      <w:hyperlink w:anchor="_Toc200375806" w:history="1">
        <w:r w:rsidRPr="00002D28">
          <w:rPr>
            <w:rStyle w:val="Hiperveza"/>
          </w:rPr>
          <w:t>6.2.</w:t>
        </w:r>
        <w:r w:rsidRPr="00002D28">
          <w:rPr>
            <w:rFonts w:ascii="Aptos" w:hAnsi="Aptos"/>
            <w:kern w:val="2"/>
            <w:lang w:eastAsia="hr-HR"/>
          </w:rPr>
          <w:tab/>
        </w:r>
        <w:r w:rsidRPr="00002D28">
          <w:rPr>
            <w:rStyle w:val="Hiperveza"/>
          </w:rPr>
          <w:t>Stilovi za tekst, naslove i podnaslove</w:t>
        </w:r>
        <w:r w:rsidRPr="00002D28">
          <w:rPr>
            <w:webHidden/>
          </w:rPr>
          <w:tab/>
        </w:r>
        <w:r w:rsidRPr="00002D28">
          <w:rPr>
            <w:webHidden/>
          </w:rPr>
          <w:fldChar w:fldCharType="begin"/>
        </w:r>
        <w:r w:rsidRPr="00002D28">
          <w:rPr>
            <w:webHidden/>
          </w:rPr>
          <w:instrText xml:space="preserve"> PAGEREF _Toc200375806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62269F4C" w14:textId="77777777" w:rsidR="009A4E0F" w:rsidRPr="00002D28" w:rsidRDefault="009A4E0F">
      <w:pPr>
        <w:pStyle w:val="Sadraj2"/>
        <w:tabs>
          <w:tab w:val="left" w:pos="960"/>
          <w:tab w:val="right" w:leader="dot" w:pos="8778"/>
        </w:tabs>
        <w:rPr>
          <w:rFonts w:ascii="Aptos" w:hAnsi="Aptos"/>
          <w:kern w:val="2"/>
          <w:lang w:eastAsia="hr-HR"/>
        </w:rPr>
      </w:pPr>
      <w:hyperlink w:anchor="_Toc200375807" w:history="1">
        <w:r w:rsidRPr="00002D28">
          <w:rPr>
            <w:rStyle w:val="Hiperveza"/>
          </w:rPr>
          <w:t>6.3.</w:t>
        </w:r>
        <w:r w:rsidRPr="00002D28">
          <w:rPr>
            <w:rFonts w:ascii="Aptos" w:hAnsi="Aptos"/>
            <w:kern w:val="2"/>
            <w:lang w:eastAsia="hr-HR"/>
          </w:rPr>
          <w:tab/>
        </w:r>
        <w:r w:rsidRPr="00002D28">
          <w:rPr>
            <w:rStyle w:val="Hiperveza"/>
          </w:rPr>
          <w:t>Stilovi za nabrajanje</w:t>
        </w:r>
        <w:r w:rsidRPr="00002D28">
          <w:rPr>
            <w:webHidden/>
          </w:rPr>
          <w:tab/>
        </w:r>
        <w:r w:rsidRPr="00002D28">
          <w:rPr>
            <w:webHidden/>
          </w:rPr>
          <w:fldChar w:fldCharType="begin"/>
        </w:r>
        <w:r w:rsidRPr="00002D28">
          <w:rPr>
            <w:webHidden/>
          </w:rPr>
          <w:instrText xml:space="preserve"> PAGEREF _Toc200375807 \h </w:instrText>
        </w:r>
        <w:r w:rsidRPr="00002D28">
          <w:rPr>
            <w:webHidden/>
          </w:rPr>
        </w:r>
        <w:r w:rsidRPr="00002D28">
          <w:rPr>
            <w:webHidden/>
          </w:rPr>
          <w:fldChar w:fldCharType="separate"/>
        </w:r>
        <w:r w:rsidRPr="00002D28">
          <w:rPr>
            <w:webHidden/>
          </w:rPr>
          <w:t>10</w:t>
        </w:r>
        <w:r w:rsidRPr="00002D28">
          <w:rPr>
            <w:webHidden/>
          </w:rPr>
          <w:fldChar w:fldCharType="end"/>
        </w:r>
      </w:hyperlink>
    </w:p>
    <w:p w14:paraId="7EBA20E4" w14:textId="77777777" w:rsidR="009A4E0F" w:rsidRPr="00002D28" w:rsidRDefault="009A4E0F">
      <w:pPr>
        <w:pStyle w:val="Sadraj3"/>
        <w:tabs>
          <w:tab w:val="left" w:pos="1440"/>
          <w:tab w:val="right" w:leader="dot" w:pos="8778"/>
        </w:tabs>
        <w:rPr>
          <w:rFonts w:ascii="Aptos" w:hAnsi="Aptos"/>
          <w:kern w:val="2"/>
          <w:lang w:eastAsia="hr-HR"/>
        </w:rPr>
      </w:pPr>
      <w:hyperlink w:anchor="_Toc200375808" w:history="1">
        <w:r w:rsidRPr="00002D28">
          <w:rPr>
            <w:rStyle w:val="Hiperveza"/>
          </w:rPr>
          <w:t>6.3.1.</w:t>
        </w:r>
        <w:r w:rsidRPr="00002D28">
          <w:rPr>
            <w:rFonts w:ascii="Aptos" w:hAnsi="Aptos"/>
            <w:kern w:val="2"/>
            <w:lang w:eastAsia="hr-HR"/>
          </w:rPr>
          <w:tab/>
        </w:r>
        <w:r w:rsidRPr="00002D28">
          <w:rPr>
            <w:rStyle w:val="Hiperveza"/>
          </w:rPr>
          <w:t>Stilovi za nabrajanje s točkama i crticama</w:t>
        </w:r>
        <w:r w:rsidRPr="00002D28">
          <w:rPr>
            <w:webHidden/>
          </w:rPr>
          <w:tab/>
        </w:r>
        <w:r w:rsidRPr="00002D28">
          <w:rPr>
            <w:webHidden/>
          </w:rPr>
          <w:fldChar w:fldCharType="begin"/>
        </w:r>
        <w:r w:rsidRPr="00002D28">
          <w:rPr>
            <w:webHidden/>
          </w:rPr>
          <w:instrText xml:space="preserve"> PAGEREF _Toc200375808 \h </w:instrText>
        </w:r>
        <w:r w:rsidRPr="00002D28">
          <w:rPr>
            <w:webHidden/>
          </w:rPr>
        </w:r>
        <w:r w:rsidRPr="00002D28">
          <w:rPr>
            <w:webHidden/>
          </w:rPr>
          <w:fldChar w:fldCharType="separate"/>
        </w:r>
        <w:r w:rsidRPr="00002D28">
          <w:rPr>
            <w:webHidden/>
          </w:rPr>
          <w:t>11</w:t>
        </w:r>
        <w:r w:rsidRPr="00002D28">
          <w:rPr>
            <w:webHidden/>
          </w:rPr>
          <w:fldChar w:fldCharType="end"/>
        </w:r>
      </w:hyperlink>
    </w:p>
    <w:p w14:paraId="458CB573" w14:textId="77777777" w:rsidR="009A4E0F" w:rsidRPr="00002D28" w:rsidRDefault="009A4E0F">
      <w:pPr>
        <w:pStyle w:val="Sadraj2"/>
        <w:tabs>
          <w:tab w:val="left" w:pos="960"/>
          <w:tab w:val="right" w:leader="dot" w:pos="8778"/>
        </w:tabs>
        <w:rPr>
          <w:rFonts w:ascii="Aptos" w:hAnsi="Aptos"/>
          <w:kern w:val="2"/>
          <w:lang w:eastAsia="hr-HR"/>
        </w:rPr>
      </w:pPr>
      <w:hyperlink w:anchor="_Toc200375809" w:history="1">
        <w:r w:rsidRPr="00002D28">
          <w:rPr>
            <w:rStyle w:val="Hiperveza"/>
          </w:rPr>
          <w:t>6.4.</w:t>
        </w:r>
        <w:r w:rsidRPr="00002D28">
          <w:rPr>
            <w:rFonts w:ascii="Aptos" w:hAnsi="Aptos"/>
            <w:kern w:val="2"/>
            <w:lang w:eastAsia="hr-HR"/>
          </w:rPr>
          <w:tab/>
        </w:r>
        <w:r w:rsidRPr="00002D28">
          <w:rPr>
            <w:rStyle w:val="Hiperveza"/>
          </w:rPr>
          <w:t>Slike</w:t>
        </w:r>
        <w:r w:rsidRPr="00002D28">
          <w:rPr>
            <w:webHidden/>
          </w:rPr>
          <w:tab/>
        </w:r>
        <w:r w:rsidRPr="00002D28">
          <w:rPr>
            <w:webHidden/>
          </w:rPr>
          <w:fldChar w:fldCharType="begin"/>
        </w:r>
        <w:r w:rsidRPr="00002D28">
          <w:rPr>
            <w:webHidden/>
          </w:rPr>
          <w:instrText xml:space="preserve"> PAGEREF _Toc200375809 \h </w:instrText>
        </w:r>
        <w:r w:rsidRPr="00002D28">
          <w:rPr>
            <w:webHidden/>
          </w:rPr>
        </w:r>
        <w:r w:rsidRPr="00002D28">
          <w:rPr>
            <w:webHidden/>
          </w:rPr>
          <w:fldChar w:fldCharType="separate"/>
        </w:r>
        <w:r w:rsidRPr="00002D28">
          <w:rPr>
            <w:webHidden/>
          </w:rPr>
          <w:t>12</w:t>
        </w:r>
        <w:r w:rsidRPr="00002D28">
          <w:rPr>
            <w:webHidden/>
          </w:rPr>
          <w:fldChar w:fldCharType="end"/>
        </w:r>
      </w:hyperlink>
    </w:p>
    <w:p w14:paraId="4219E8E6" w14:textId="77777777" w:rsidR="009A4E0F" w:rsidRPr="00002D28" w:rsidRDefault="009A4E0F">
      <w:pPr>
        <w:pStyle w:val="Sadraj2"/>
        <w:tabs>
          <w:tab w:val="left" w:pos="960"/>
          <w:tab w:val="right" w:leader="dot" w:pos="8778"/>
        </w:tabs>
        <w:rPr>
          <w:rFonts w:ascii="Aptos" w:hAnsi="Aptos"/>
          <w:kern w:val="2"/>
          <w:lang w:eastAsia="hr-HR"/>
        </w:rPr>
      </w:pPr>
      <w:hyperlink w:anchor="_Toc200375810" w:history="1">
        <w:r w:rsidRPr="00002D28">
          <w:rPr>
            <w:rStyle w:val="Hiperveza"/>
          </w:rPr>
          <w:t>6.5.</w:t>
        </w:r>
        <w:r w:rsidRPr="00002D28">
          <w:rPr>
            <w:rFonts w:ascii="Aptos" w:hAnsi="Aptos"/>
            <w:kern w:val="2"/>
            <w:lang w:eastAsia="hr-HR"/>
          </w:rPr>
          <w:tab/>
        </w:r>
        <w:r w:rsidRPr="00002D28">
          <w:rPr>
            <w:rStyle w:val="Hiperveza"/>
          </w:rPr>
          <w:t>Tablice</w:t>
        </w:r>
        <w:r w:rsidRPr="00002D28">
          <w:rPr>
            <w:webHidden/>
          </w:rPr>
          <w:tab/>
        </w:r>
        <w:r w:rsidRPr="00002D28">
          <w:rPr>
            <w:webHidden/>
          </w:rPr>
          <w:fldChar w:fldCharType="begin"/>
        </w:r>
        <w:r w:rsidRPr="00002D28">
          <w:rPr>
            <w:webHidden/>
          </w:rPr>
          <w:instrText xml:space="preserve"> PAGEREF _Toc200375810 \h </w:instrText>
        </w:r>
        <w:r w:rsidRPr="00002D28">
          <w:rPr>
            <w:webHidden/>
          </w:rPr>
        </w:r>
        <w:r w:rsidRPr="00002D28">
          <w:rPr>
            <w:webHidden/>
          </w:rPr>
          <w:fldChar w:fldCharType="separate"/>
        </w:r>
        <w:r w:rsidRPr="00002D28">
          <w:rPr>
            <w:webHidden/>
          </w:rPr>
          <w:t>14</w:t>
        </w:r>
        <w:r w:rsidRPr="00002D28">
          <w:rPr>
            <w:webHidden/>
          </w:rPr>
          <w:fldChar w:fldCharType="end"/>
        </w:r>
      </w:hyperlink>
    </w:p>
    <w:p w14:paraId="77089D83" w14:textId="77777777" w:rsidR="009A4E0F" w:rsidRPr="00002D28" w:rsidRDefault="009A4E0F">
      <w:pPr>
        <w:pStyle w:val="Sadraj2"/>
        <w:tabs>
          <w:tab w:val="left" w:pos="960"/>
          <w:tab w:val="right" w:leader="dot" w:pos="8778"/>
        </w:tabs>
        <w:rPr>
          <w:rFonts w:ascii="Aptos" w:hAnsi="Aptos"/>
          <w:kern w:val="2"/>
          <w:lang w:eastAsia="hr-HR"/>
        </w:rPr>
      </w:pPr>
      <w:hyperlink w:anchor="_Toc200375811" w:history="1">
        <w:r w:rsidRPr="00002D28">
          <w:rPr>
            <w:rStyle w:val="Hiperveza"/>
          </w:rPr>
          <w:t>6.6.</w:t>
        </w:r>
        <w:r w:rsidRPr="00002D28">
          <w:rPr>
            <w:rFonts w:ascii="Aptos" w:hAnsi="Aptos"/>
            <w:kern w:val="2"/>
            <w:lang w:eastAsia="hr-HR"/>
          </w:rPr>
          <w:tab/>
        </w:r>
        <w:r w:rsidRPr="00002D28">
          <w:rPr>
            <w:rStyle w:val="Hiperveza"/>
          </w:rPr>
          <w:t>Matematički izrazi i formule</w:t>
        </w:r>
        <w:r w:rsidRPr="00002D28">
          <w:rPr>
            <w:webHidden/>
          </w:rPr>
          <w:tab/>
        </w:r>
        <w:r w:rsidRPr="00002D28">
          <w:rPr>
            <w:webHidden/>
          </w:rPr>
          <w:fldChar w:fldCharType="begin"/>
        </w:r>
        <w:r w:rsidRPr="00002D28">
          <w:rPr>
            <w:webHidden/>
          </w:rPr>
          <w:instrText xml:space="preserve"> PAGEREF _Toc200375811 \h </w:instrText>
        </w:r>
        <w:r w:rsidRPr="00002D28">
          <w:rPr>
            <w:webHidden/>
          </w:rPr>
        </w:r>
        <w:r w:rsidRPr="00002D28">
          <w:rPr>
            <w:webHidden/>
          </w:rPr>
          <w:fldChar w:fldCharType="separate"/>
        </w:r>
        <w:r w:rsidRPr="00002D28">
          <w:rPr>
            <w:webHidden/>
          </w:rPr>
          <w:t>15</w:t>
        </w:r>
        <w:r w:rsidRPr="00002D28">
          <w:rPr>
            <w:webHidden/>
          </w:rPr>
          <w:fldChar w:fldCharType="end"/>
        </w:r>
      </w:hyperlink>
    </w:p>
    <w:p w14:paraId="208FA241" w14:textId="77777777" w:rsidR="009A4E0F" w:rsidRPr="00002D28" w:rsidRDefault="009A4E0F">
      <w:pPr>
        <w:pStyle w:val="Sadraj2"/>
        <w:tabs>
          <w:tab w:val="left" w:pos="960"/>
          <w:tab w:val="right" w:leader="dot" w:pos="8778"/>
        </w:tabs>
        <w:rPr>
          <w:rFonts w:ascii="Aptos" w:hAnsi="Aptos"/>
          <w:kern w:val="2"/>
          <w:lang w:eastAsia="hr-HR"/>
        </w:rPr>
      </w:pPr>
      <w:hyperlink w:anchor="_Toc200375812" w:history="1">
        <w:r w:rsidRPr="00002D28">
          <w:rPr>
            <w:rStyle w:val="Hiperveza"/>
          </w:rPr>
          <w:t>6.7.</w:t>
        </w:r>
        <w:r w:rsidRPr="00002D28">
          <w:rPr>
            <w:rFonts w:ascii="Aptos" w:hAnsi="Aptos"/>
            <w:kern w:val="2"/>
            <w:lang w:eastAsia="hr-HR"/>
          </w:rPr>
          <w:tab/>
        </w:r>
        <w:r w:rsidRPr="00002D28">
          <w:rPr>
            <w:rStyle w:val="Hiperveza"/>
          </w:rPr>
          <w:t>Programski kôd</w:t>
        </w:r>
        <w:r w:rsidRPr="00002D28">
          <w:rPr>
            <w:webHidden/>
          </w:rPr>
          <w:tab/>
        </w:r>
        <w:r w:rsidRPr="00002D28">
          <w:rPr>
            <w:webHidden/>
          </w:rPr>
          <w:fldChar w:fldCharType="begin"/>
        </w:r>
        <w:r w:rsidRPr="00002D28">
          <w:rPr>
            <w:webHidden/>
          </w:rPr>
          <w:instrText xml:space="preserve"> PAGEREF _Toc200375812 \h </w:instrText>
        </w:r>
        <w:r w:rsidRPr="00002D28">
          <w:rPr>
            <w:webHidden/>
          </w:rPr>
        </w:r>
        <w:r w:rsidRPr="00002D28">
          <w:rPr>
            <w:webHidden/>
          </w:rPr>
          <w:fldChar w:fldCharType="separate"/>
        </w:r>
        <w:r w:rsidRPr="00002D28">
          <w:rPr>
            <w:webHidden/>
          </w:rPr>
          <w:t>15</w:t>
        </w:r>
        <w:r w:rsidRPr="00002D28">
          <w:rPr>
            <w:webHidden/>
          </w:rPr>
          <w:fldChar w:fldCharType="end"/>
        </w:r>
      </w:hyperlink>
    </w:p>
    <w:p w14:paraId="41504E3C" w14:textId="77777777" w:rsidR="009A4E0F" w:rsidRPr="00002D28" w:rsidRDefault="009A4E0F">
      <w:pPr>
        <w:pStyle w:val="Sadraj1"/>
        <w:tabs>
          <w:tab w:val="right" w:leader="dot" w:pos="8778"/>
        </w:tabs>
        <w:rPr>
          <w:rFonts w:ascii="Aptos" w:hAnsi="Aptos"/>
          <w:kern w:val="2"/>
          <w:lang w:eastAsia="hr-HR"/>
        </w:rPr>
      </w:pPr>
      <w:hyperlink w:anchor="_Toc200375813" w:history="1">
        <w:r w:rsidRPr="00002D28">
          <w:rPr>
            <w:rStyle w:val="Hiperveza"/>
          </w:rPr>
          <w:t>Zaključak</w:t>
        </w:r>
        <w:r w:rsidRPr="00002D28">
          <w:rPr>
            <w:webHidden/>
          </w:rPr>
          <w:tab/>
        </w:r>
        <w:r w:rsidRPr="00002D28">
          <w:rPr>
            <w:webHidden/>
          </w:rPr>
          <w:fldChar w:fldCharType="begin"/>
        </w:r>
        <w:r w:rsidRPr="00002D28">
          <w:rPr>
            <w:webHidden/>
          </w:rPr>
          <w:instrText xml:space="preserve"> PAGEREF _Toc200375813 \h </w:instrText>
        </w:r>
        <w:r w:rsidRPr="00002D28">
          <w:rPr>
            <w:webHidden/>
          </w:rPr>
        </w:r>
        <w:r w:rsidRPr="00002D28">
          <w:rPr>
            <w:webHidden/>
          </w:rPr>
          <w:fldChar w:fldCharType="separate"/>
        </w:r>
        <w:r w:rsidRPr="00002D28">
          <w:rPr>
            <w:webHidden/>
          </w:rPr>
          <w:t>17</w:t>
        </w:r>
        <w:r w:rsidRPr="00002D28">
          <w:rPr>
            <w:webHidden/>
          </w:rPr>
          <w:fldChar w:fldCharType="end"/>
        </w:r>
      </w:hyperlink>
    </w:p>
    <w:p w14:paraId="40D63D99" w14:textId="77777777" w:rsidR="009A4E0F" w:rsidRPr="00002D28" w:rsidRDefault="009A4E0F">
      <w:pPr>
        <w:pStyle w:val="Sadraj1"/>
        <w:tabs>
          <w:tab w:val="right" w:leader="dot" w:pos="8778"/>
        </w:tabs>
        <w:rPr>
          <w:rFonts w:ascii="Aptos" w:hAnsi="Aptos"/>
          <w:kern w:val="2"/>
          <w:lang w:eastAsia="hr-HR"/>
        </w:rPr>
      </w:pPr>
      <w:hyperlink w:anchor="_Toc200375814" w:history="1">
        <w:r w:rsidRPr="00002D28">
          <w:rPr>
            <w:rStyle w:val="Hiperveza"/>
          </w:rPr>
          <w:t>Literatura</w:t>
        </w:r>
        <w:r w:rsidRPr="00002D28">
          <w:rPr>
            <w:webHidden/>
          </w:rPr>
          <w:tab/>
        </w:r>
        <w:r w:rsidRPr="00002D28">
          <w:rPr>
            <w:webHidden/>
          </w:rPr>
          <w:fldChar w:fldCharType="begin"/>
        </w:r>
        <w:r w:rsidRPr="00002D28">
          <w:rPr>
            <w:webHidden/>
          </w:rPr>
          <w:instrText xml:space="preserve"> PAGEREF _Toc200375814 \h </w:instrText>
        </w:r>
        <w:r w:rsidRPr="00002D28">
          <w:rPr>
            <w:webHidden/>
          </w:rPr>
        </w:r>
        <w:r w:rsidRPr="00002D28">
          <w:rPr>
            <w:webHidden/>
          </w:rPr>
          <w:fldChar w:fldCharType="separate"/>
        </w:r>
        <w:r w:rsidRPr="00002D28">
          <w:rPr>
            <w:webHidden/>
          </w:rPr>
          <w:t>18</w:t>
        </w:r>
        <w:r w:rsidRPr="00002D28">
          <w:rPr>
            <w:webHidden/>
          </w:rPr>
          <w:fldChar w:fldCharType="end"/>
        </w:r>
      </w:hyperlink>
    </w:p>
    <w:p w14:paraId="7605DC56" w14:textId="77777777" w:rsidR="009A4E0F" w:rsidRPr="00002D28" w:rsidRDefault="009A4E0F">
      <w:pPr>
        <w:pStyle w:val="Sadraj1"/>
        <w:tabs>
          <w:tab w:val="right" w:leader="dot" w:pos="8778"/>
        </w:tabs>
        <w:rPr>
          <w:rFonts w:ascii="Aptos" w:hAnsi="Aptos"/>
          <w:kern w:val="2"/>
          <w:lang w:eastAsia="hr-HR"/>
        </w:rPr>
      </w:pPr>
      <w:hyperlink w:anchor="_Toc200375815" w:history="1">
        <w:r w:rsidRPr="00002D28">
          <w:rPr>
            <w:rStyle w:val="Hiperveza"/>
          </w:rPr>
          <w:t>Sažetak</w:t>
        </w:r>
        <w:r w:rsidRPr="00002D28">
          <w:rPr>
            <w:webHidden/>
          </w:rPr>
          <w:tab/>
        </w:r>
        <w:r w:rsidRPr="00002D28">
          <w:rPr>
            <w:webHidden/>
          </w:rPr>
          <w:fldChar w:fldCharType="begin"/>
        </w:r>
        <w:r w:rsidRPr="00002D28">
          <w:rPr>
            <w:webHidden/>
          </w:rPr>
          <w:instrText xml:space="preserve"> PAGEREF _Toc200375815 \h </w:instrText>
        </w:r>
        <w:r w:rsidRPr="00002D28">
          <w:rPr>
            <w:webHidden/>
          </w:rPr>
        </w:r>
        <w:r w:rsidRPr="00002D28">
          <w:rPr>
            <w:webHidden/>
          </w:rPr>
          <w:fldChar w:fldCharType="separate"/>
        </w:r>
        <w:r w:rsidRPr="00002D28">
          <w:rPr>
            <w:webHidden/>
          </w:rPr>
          <w:t>19</w:t>
        </w:r>
        <w:r w:rsidRPr="00002D28">
          <w:rPr>
            <w:webHidden/>
          </w:rPr>
          <w:fldChar w:fldCharType="end"/>
        </w:r>
      </w:hyperlink>
    </w:p>
    <w:p w14:paraId="59E2D390" w14:textId="77777777" w:rsidR="009A4E0F" w:rsidRPr="00002D28" w:rsidRDefault="009A4E0F">
      <w:pPr>
        <w:pStyle w:val="Sadraj1"/>
        <w:tabs>
          <w:tab w:val="right" w:leader="dot" w:pos="8778"/>
        </w:tabs>
        <w:rPr>
          <w:rFonts w:ascii="Aptos" w:hAnsi="Aptos"/>
          <w:kern w:val="2"/>
          <w:lang w:eastAsia="hr-HR"/>
        </w:rPr>
      </w:pPr>
      <w:hyperlink w:anchor="_Toc200375816" w:history="1">
        <w:r w:rsidRPr="00002D28">
          <w:rPr>
            <w:rStyle w:val="Hiperveza"/>
          </w:rPr>
          <w:t>Summary</w:t>
        </w:r>
        <w:r w:rsidRPr="00002D28">
          <w:rPr>
            <w:webHidden/>
          </w:rPr>
          <w:tab/>
        </w:r>
        <w:r w:rsidRPr="00002D28">
          <w:rPr>
            <w:webHidden/>
          </w:rPr>
          <w:fldChar w:fldCharType="begin"/>
        </w:r>
        <w:r w:rsidRPr="00002D28">
          <w:rPr>
            <w:webHidden/>
          </w:rPr>
          <w:instrText xml:space="preserve"> PAGEREF _Toc200375816 \h </w:instrText>
        </w:r>
        <w:r w:rsidRPr="00002D28">
          <w:rPr>
            <w:webHidden/>
          </w:rPr>
        </w:r>
        <w:r w:rsidRPr="00002D28">
          <w:rPr>
            <w:webHidden/>
          </w:rPr>
          <w:fldChar w:fldCharType="separate"/>
        </w:r>
        <w:r w:rsidRPr="00002D28">
          <w:rPr>
            <w:webHidden/>
          </w:rPr>
          <w:t>20</w:t>
        </w:r>
        <w:r w:rsidRPr="00002D28">
          <w:rPr>
            <w:webHidden/>
          </w:rPr>
          <w:fldChar w:fldCharType="end"/>
        </w:r>
      </w:hyperlink>
    </w:p>
    <w:p w14:paraId="6DDB331F" w14:textId="77777777" w:rsidR="009A4E0F" w:rsidRPr="00002D28" w:rsidRDefault="009A4E0F">
      <w:pPr>
        <w:pStyle w:val="Sadraj1"/>
        <w:tabs>
          <w:tab w:val="right" w:leader="dot" w:pos="8778"/>
        </w:tabs>
        <w:rPr>
          <w:rFonts w:ascii="Aptos" w:hAnsi="Aptos"/>
          <w:kern w:val="2"/>
          <w:lang w:eastAsia="hr-HR"/>
        </w:rPr>
      </w:pPr>
      <w:hyperlink w:anchor="_Toc200375817" w:history="1">
        <w:r w:rsidRPr="00002D28">
          <w:rPr>
            <w:rStyle w:val="Hiperveza"/>
          </w:rPr>
          <w:t>Skraćenice</w:t>
        </w:r>
        <w:r w:rsidRPr="00002D28">
          <w:rPr>
            <w:webHidden/>
          </w:rPr>
          <w:tab/>
        </w:r>
        <w:r w:rsidRPr="00002D28">
          <w:rPr>
            <w:webHidden/>
          </w:rPr>
          <w:fldChar w:fldCharType="begin"/>
        </w:r>
        <w:r w:rsidRPr="00002D28">
          <w:rPr>
            <w:webHidden/>
          </w:rPr>
          <w:instrText xml:space="preserve"> PAGEREF _Toc200375817 \h </w:instrText>
        </w:r>
        <w:r w:rsidRPr="00002D28">
          <w:rPr>
            <w:webHidden/>
          </w:rPr>
        </w:r>
        <w:r w:rsidRPr="00002D28">
          <w:rPr>
            <w:webHidden/>
          </w:rPr>
          <w:fldChar w:fldCharType="separate"/>
        </w:r>
        <w:r w:rsidRPr="00002D28">
          <w:rPr>
            <w:webHidden/>
          </w:rPr>
          <w:t>21</w:t>
        </w:r>
        <w:r w:rsidRPr="00002D28">
          <w:rPr>
            <w:webHidden/>
          </w:rPr>
          <w:fldChar w:fldCharType="end"/>
        </w:r>
      </w:hyperlink>
    </w:p>
    <w:p w14:paraId="0D45171D" w14:textId="77777777" w:rsidR="009A4E0F" w:rsidRPr="00002D28" w:rsidRDefault="009A4E0F">
      <w:pPr>
        <w:pStyle w:val="Sadraj1"/>
        <w:tabs>
          <w:tab w:val="right" w:leader="dot" w:pos="8778"/>
        </w:tabs>
        <w:rPr>
          <w:rFonts w:ascii="Aptos" w:hAnsi="Aptos"/>
          <w:kern w:val="2"/>
          <w:lang w:eastAsia="hr-HR"/>
        </w:rPr>
      </w:pPr>
      <w:hyperlink w:anchor="_Toc200375818" w:history="1">
        <w:r w:rsidRPr="00002D28">
          <w:rPr>
            <w:rStyle w:val="Hiperveza"/>
          </w:rPr>
          <w:t>Privitak</w:t>
        </w:r>
        <w:r w:rsidRPr="00002D28">
          <w:rPr>
            <w:webHidden/>
          </w:rPr>
          <w:tab/>
        </w:r>
        <w:r w:rsidRPr="00002D28">
          <w:rPr>
            <w:webHidden/>
          </w:rPr>
          <w:fldChar w:fldCharType="begin"/>
        </w:r>
        <w:r w:rsidRPr="00002D28">
          <w:rPr>
            <w:webHidden/>
          </w:rPr>
          <w:instrText xml:space="preserve"> PAGEREF _Toc200375818 \h </w:instrText>
        </w:r>
        <w:r w:rsidRPr="00002D28">
          <w:rPr>
            <w:webHidden/>
          </w:rPr>
        </w:r>
        <w:r w:rsidRPr="00002D28">
          <w:rPr>
            <w:webHidden/>
          </w:rPr>
          <w:fldChar w:fldCharType="separate"/>
        </w:r>
        <w:r w:rsidRPr="00002D28">
          <w:rPr>
            <w:webHidden/>
          </w:rPr>
          <w:t>22</w:t>
        </w:r>
        <w:r w:rsidRPr="00002D28">
          <w:rPr>
            <w:webHidden/>
          </w:rPr>
          <w:fldChar w:fldCharType="end"/>
        </w:r>
      </w:hyperlink>
    </w:p>
    <w:p w14:paraId="2E9467E9" w14:textId="77777777" w:rsidR="009F4605" w:rsidRPr="00002D28" w:rsidRDefault="003E2212">
      <w:r w:rsidRPr="00002D28">
        <w:fldChar w:fldCharType="end"/>
      </w:r>
    </w:p>
    <w:p w14:paraId="0E632E37" w14:textId="77777777" w:rsidR="009F4605" w:rsidRPr="00002D28" w:rsidRDefault="009F4605"/>
    <w:p w14:paraId="0DF09BEC" w14:textId="77777777" w:rsidR="009F4605" w:rsidRPr="00002D28" w:rsidRDefault="009F4605"/>
    <w:p w14:paraId="629A5917" w14:textId="77777777" w:rsidR="009F4605" w:rsidRPr="00002D28" w:rsidRDefault="009F4605"/>
    <w:p w14:paraId="5658B593" w14:textId="77777777" w:rsidR="009F4605" w:rsidRPr="00002D28" w:rsidRDefault="009F4605"/>
    <w:p w14:paraId="243AA9A9" w14:textId="77777777" w:rsidR="009F4605" w:rsidRPr="00002D28" w:rsidRDefault="009F4605"/>
    <w:p w14:paraId="798B8964" w14:textId="77777777" w:rsidR="009F4605" w:rsidRPr="00002D28" w:rsidRDefault="009F4605"/>
    <w:p w14:paraId="7922A8BA" w14:textId="77777777" w:rsidR="009F4605" w:rsidRPr="00002D28" w:rsidRDefault="009F4605"/>
    <w:p w14:paraId="41AFDAE3" w14:textId="77777777" w:rsidR="009F4605" w:rsidRPr="00002D28" w:rsidRDefault="009F4605"/>
    <w:p w14:paraId="126CFEEC" w14:textId="77777777" w:rsidR="003E2212" w:rsidRPr="00002D28" w:rsidRDefault="003E2212">
      <w:pPr>
        <w:rPr>
          <w:highlight w:val="yellow"/>
        </w:rPr>
      </w:pPr>
      <w:r w:rsidRPr="00002D28">
        <w:rPr>
          <w:highlight w:val="yellow"/>
        </w:rPr>
        <w:t xml:space="preserve">Sadržaj se kreira automatski pomoću opcija </w:t>
      </w:r>
      <w:proofErr w:type="spellStart"/>
      <w:r w:rsidR="00447545" w:rsidRPr="00002D28">
        <w:rPr>
          <w:b/>
          <w:bCs/>
          <w:highlight w:val="yellow"/>
        </w:rPr>
        <w:t>References</w:t>
      </w:r>
      <w:proofErr w:type="spellEnd"/>
      <w:r w:rsidRPr="00002D28">
        <w:rPr>
          <w:highlight w:val="yellow"/>
        </w:rPr>
        <w:t xml:space="preserve"> </w:t>
      </w:r>
      <w:r w:rsidR="00447545" w:rsidRPr="00002D28">
        <w:rPr>
          <w:highlight w:val="yellow"/>
        </w:rPr>
        <w:t>–</w:t>
      </w:r>
      <w:r w:rsidR="009B3B42" w:rsidRPr="00002D28">
        <w:rPr>
          <w:highlight w:val="yellow"/>
        </w:rPr>
        <w:t xml:space="preserve"> </w:t>
      </w:r>
      <w:r w:rsidR="00447545" w:rsidRPr="00002D28">
        <w:rPr>
          <w:b/>
          <w:bCs/>
          <w:highlight w:val="yellow"/>
        </w:rPr>
        <w:t xml:space="preserve">Table </w:t>
      </w:r>
      <w:proofErr w:type="spellStart"/>
      <w:r w:rsidR="00447545" w:rsidRPr="00002D28">
        <w:rPr>
          <w:b/>
          <w:bCs/>
          <w:highlight w:val="yellow"/>
        </w:rPr>
        <w:t>of</w:t>
      </w:r>
      <w:proofErr w:type="spellEnd"/>
      <w:r w:rsidR="00447545" w:rsidRPr="00002D28">
        <w:rPr>
          <w:b/>
          <w:bCs/>
          <w:highlight w:val="yellow"/>
        </w:rPr>
        <w:t xml:space="preserve"> </w:t>
      </w:r>
      <w:proofErr w:type="spellStart"/>
      <w:r w:rsidR="009B3B42" w:rsidRPr="00002D28">
        <w:rPr>
          <w:b/>
          <w:bCs/>
          <w:highlight w:val="yellow"/>
        </w:rPr>
        <w:t>Contents</w:t>
      </w:r>
      <w:proofErr w:type="spellEnd"/>
      <w:r w:rsidR="009B3B42" w:rsidRPr="00002D28">
        <w:rPr>
          <w:b/>
          <w:bCs/>
          <w:highlight w:val="yellow"/>
        </w:rPr>
        <w:t xml:space="preserve"> – Insert Table </w:t>
      </w:r>
      <w:proofErr w:type="spellStart"/>
      <w:r w:rsidR="009B3B42" w:rsidRPr="00002D28">
        <w:rPr>
          <w:b/>
          <w:bCs/>
          <w:highlight w:val="yellow"/>
        </w:rPr>
        <w:t>of</w:t>
      </w:r>
      <w:proofErr w:type="spellEnd"/>
      <w:r w:rsidR="009B3B42" w:rsidRPr="00002D28">
        <w:rPr>
          <w:b/>
          <w:bCs/>
          <w:highlight w:val="yellow"/>
        </w:rPr>
        <w:t xml:space="preserve"> </w:t>
      </w:r>
      <w:proofErr w:type="spellStart"/>
      <w:r w:rsidR="009B3B42" w:rsidRPr="00002D28">
        <w:rPr>
          <w:b/>
          <w:bCs/>
          <w:highlight w:val="yellow"/>
        </w:rPr>
        <w:t>Contents</w:t>
      </w:r>
      <w:proofErr w:type="spellEnd"/>
      <w:r w:rsidRPr="00002D28">
        <w:rPr>
          <w:highlight w:val="yellow"/>
        </w:rPr>
        <w:t>. Nakon toga se otvara sljedeći prozor</w:t>
      </w:r>
      <w:r w:rsidR="00166E47" w:rsidRPr="00002D28">
        <w:rPr>
          <w:highlight w:val="yellow"/>
        </w:rPr>
        <w:t>:</w:t>
      </w:r>
    </w:p>
    <w:p w14:paraId="7A7C7002" w14:textId="77777777" w:rsidR="003E2212" w:rsidRPr="00002D28" w:rsidRDefault="00736DCF">
      <w:pPr>
        <w:jc w:val="center"/>
        <w:rPr>
          <w:highlight w:val="yellow"/>
        </w:rPr>
      </w:pPr>
      <w:r w:rsidRPr="00002D28">
        <w:rPr>
          <w:highlight w:val="yellow"/>
        </w:rPr>
        <w:lastRenderedPageBreak/>
        <w:pict w14:anchorId="07A12DBC">
          <v:shape id="_x0000_i1026" type="#_x0000_t75" style="width:439.45pt;height:395.3pt">
            <v:imagedata r:id="rId14" o:title="table"/>
          </v:shape>
        </w:pict>
      </w:r>
    </w:p>
    <w:p w14:paraId="12E1F97C" w14:textId="77777777" w:rsidR="003E2212" w:rsidRPr="00002D28" w:rsidRDefault="00C07421">
      <w:pPr>
        <w:jc w:val="left"/>
      </w:pPr>
      <w:r w:rsidRPr="00002D28">
        <w:rPr>
          <w:highlight w:val="yellow"/>
        </w:rPr>
        <w:t>Za primjenu jednostavnog stila sadržaja</w:t>
      </w:r>
      <w:r w:rsidR="00945BDD" w:rsidRPr="00002D28">
        <w:rPr>
          <w:highlight w:val="yellow"/>
        </w:rPr>
        <w:t xml:space="preserve"> (kao u ovom dokumentu)</w:t>
      </w:r>
      <w:r w:rsidRPr="00002D28">
        <w:rPr>
          <w:highlight w:val="yellow"/>
        </w:rPr>
        <w:t>, d</w:t>
      </w:r>
      <w:r w:rsidR="009B3B42" w:rsidRPr="00002D28">
        <w:rPr>
          <w:highlight w:val="yellow"/>
        </w:rPr>
        <w:t xml:space="preserve">ovoljno </w:t>
      </w:r>
      <w:r w:rsidR="003E2212" w:rsidRPr="00002D28">
        <w:rPr>
          <w:highlight w:val="yellow"/>
        </w:rPr>
        <w:t xml:space="preserve">je samo odabrati opciju </w:t>
      </w:r>
      <w:r w:rsidRPr="00002D28">
        <w:rPr>
          <w:highlight w:val="yellow"/>
        </w:rPr>
        <w:t>[</w:t>
      </w:r>
      <w:r w:rsidR="003E2212" w:rsidRPr="00002D28">
        <w:rPr>
          <w:highlight w:val="yellow"/>
        </w:rPr>
        <w:t>OK</w:t>
      </w:r>
      <w:r w:rsidRPr="00002D28">
        <w:rPr>
          <w:highlight w:val="yellow"/>
        </w:rPr>
        <w:t>]</w:t>
      </w:r>
      <w:r w:rsidR="003E2212" w:rsidRPr="00002D28">
        <w:rPr>
          <w:highlight w:val="yellow"/>
        </w:rPr>
        <w:t>.</w:t>
      </w:r>
    </w:p>
    <w:p w14:paraId="022CCE29" w14:textId="77777777" w:rsidR="003E2212" w:rsidRPr="00002D28" w:rsidRDefault="003E2212">
      <w:pPr>
        <w:jc w:val="left"/>
        <w:sectPr w:rsidR="003E2212" w:rsidRPr="00002D28" w:rsidSect="006900E8">
          <w:footerReference w:type="first" r:id="rId15"/>
          <w:pgSz w:w="11907" w:h="16840" w:code="9"/>
          <w:pgMar w:top="1418" w:right="1418" w:bottom="1418" w:left="1701" w:header="851" w:footer="567" w:gutter="0"/>
          <w:pgNumType w:fmt="lowerRoman"/>
          <w:cols w:space="708"/>
          <w:titlePg/>
          <w:docGrid w:linePitch="360"/>
        </w:sectPr>
      </w:pPr>
    </w:p>
    <w:p w14:paraId="0BEDB2A5" w14:textId="77777777" w:rsidR="003E2212" w:rsidRPr="00002D28" w:rsidRDefault="003E2212">
      <w:pPr>
        <w:pStyle w:val="Naslov1"/>
        <w:numPr>
          <w:ilvl w:val="0"/>
          <w:numId w:val="0"/>
        </w:numPr>
      </w:pPr>
      <w:bookmarkStart w:id="1" w:name="_Toc200375784"/>
      <w:r w:rsidRPr="00002D28">
        <w:lastRenderedPageBreak/>
        <w:t>Uvod</w:t>
      </w:r>
      <w:bookmarkEnd w:id="1"/>
    </w:p>
    <w:p w14:paraId="38EB1CD1" w14:textId="77777777" w:rsidR="00B92310" w:rsidRPr="00002D28" w:rsidRDefault="00B92310" w:rsidP="00B92310">
      <w:r w:rsidRPr="00002D28">
        <w:tab/>
        <w:t xml:space="preserve">U robotici se često suočavamo s problemom praćenja pozicije nekog objekta, te postoje razne metode određivanja pozicije to mogu bit unutrašnji ili vanjski senzori od kojih se koriste razne metode. </w:t>
      </w:r>
    </w:p>
    <w:p w14:paraId="2EBD433A" w14:textId="09113C63" w:rsidR="0012398B" w:rsidRPr="00002D28" w:rsidRDefault="00B92310" w:rsidP="00B92310">
      <w:r w:rsidRPr="00002D28">
        <w:tab/>
        <w:t xml:space="preserve">U ovom radu fokusirat ćemo se na vanjski sustav </w:t>
      </w:r>
      <w:r w:rsidR="0012398B" w:rsidRPr="00002D28">
        <w:t>koji koristi kamere. Tu se već susrećemo s dosta problematike, ovisno o sustavu kamera implementacija našeg praćenja može znatno varirati, udaljenost, vidno polje, svjetlosni uvjeti, brzina i rezolucija kamere</w:t>
      </w:r>
      <w:r w:rsidR="00F021A4" w:rsidRPr="00002D28">
        <w:t>, i drugi parametri</w:t>
      </w:r>
      <w:r w:rsidR="0012398B" w:rsidRPr="00002D28">
        <w:t xml:space="preserve"> jako utječu na izbor načina praćenja i kompleksnost sustava za praćenje. Glavni problem kojim se ovaj rad bavi je problematika kod izrade takvih sustava na brz i efikasan način, te mogućnost brze iteracije i testiranja raznih takvih sustava. </w:t>
      </w:r>
      <w:r w:rsidR="00B7068A" w:rsidRPr="00002D28">
        <w:t xml:space="preserve">Ovaj rad se nastavlja na rad od </w:t>
      </w:r>
      <w:commentRangeStart w:id="2"/>
      <w:r w:rsidR="00B7068A" w:rsidRPr="00002D28">
        <w:t>ime prezime naslov</w:t>
      </w:r>
      <w:commentRangeEnd w:id="2"/>
      <w:r w:rsidR="00264132" w:rsidRPr="00002D28">
        <w:rPr>
          <w:rStyle w:val="Referencakomentara"/>
        </w:rPr>
        <w:commentReference w:id="2"/>
      </w:r>
      <w:r w:rsidR="00B7068A" w:rsidRPr="00002D28">
        <w:t>, koji se bavi dizajnom samog sučelja programa i funkcionalnostima kalibracije kamere na par načina</w:t>
      </w:r>
      <w:r w:rsidR="00C34D27" w:rsidRPr="00002D28">
        <w:t>. Glavni cilj je napraviti sustav koji će omogućiti lagano brzo i precizno postavljanje proizvoljnog sustava kamera, te povezivanje tog sustava s drugim robotskim sustavima, time se omogućuje i rad na nepoznatim lokacijama s nepoznatim sustavom kamera ili lako testiranje i kalibriranje pri izmjeni sustava kamera.</w:t>
      </w:r>
    </w:p>
    <w:p w14:paraId="2DC8D34D" w14:textId="73812EE6" w:rsidR="00F021A4" w:rsidRPr="00002D28" w:rsidRDefault="00F021A4" w:rsidP="00B92310">
      <w:r w:rsidRPr="00002D28">
        <w:tab/>
        <w:t>Glavnina rada se bavi nadogradnjama i izmjenama sustava iz navedenog rada</w:t>
      </w:r>
      <w:r w:rsidR="00264132" w:rsidRPr="00002D28">
        <w:t>, povećava se fleksibilnost, dodaju se funkcionalnosti praćenja i sinkronizacije među kamerama, te se testira funkcionalnost cijelog sustava.</w:t>
      </w:r>
      <w:r w:rsidR="00CA24AD" w:rsidRPr="00002D28">
        <w:t xml:space="preserve"> Sustav bi u konačnici bio korišten za praćenje površinskih vozila ali bi bio primjenjiv i na bilo koji robotski sustav koji koristi neki statičan sustav kamera za navigaciju.</w:t>
      </w:r>
    </w:p>
    <w:p w14:paraId="43A45D5E" w14:textId="069C1874" w:rsidR="00CA24AD" w:rsidRPr="00002D28" w:rsidRDefault="00CA24AD" w:rsidP="00CA24AD">
      <w:pPr>
        <w:tabs>
          <w:tab w:val="left" w:pos="2540"/>
        </w:tabs>
        <w:rPr>
          <w:highlight w:val="yellow"/>
        </w:rPr>
      </w:pPr>
    </w:p>
    <w:p w14:paraId="0C5EF28A" w14:textId="21CD1EEF" w:rsidR="00D54C64" w:rsidRPr="00002D28" w:rsidRDefault="00950088" w:rsidP="00CA24AD">
      <w:pPr>
        <w:pStyle w:val="Naslov1"/>
        <w:numPr>
          <w:ilvl w:val="0"/>
          <w:numId w:val="0"/>
        </w:numPr>
      </w:pPr>
      <w:bookmarkStart w:id="3" w:name="_Toc200375785"/>
      <w:r w:rsidRPr="00002D28">
        <w:lastRenderedPageBreak/>
        <w:t>Korišteni alati</w:t>
      </w:r>
      <w:bookmarkEnd w:id="3"/>
    </w:p>
    <w:p w14:paraId="318B4923" w14:textId="77777777" w:rsidR="00A60DBE" w:rsidRPr="00002D28" w:rsidRDefault="00264132" w:rsidP="00A60DBE">
      <w:pPr>
        <w:ind w:firstLine="425"/>
      </w:pPr>
      <w:r w:rsidRPr="00002D28">
        <w:t xml:space="preserve">Rad je rađen dijelom na Windows 11 OS-u u C++ programskom jeziku te je </w:t>
      </w:r>
      <w:r w:rsidR="002E3B0A" w:rsidRPr="00002D28">
        <w:t>za sučelje korišten</w:t>
      </w:r>
      <w:r w:rsidR="002235BF" w:rsidRPr="00002D28">
        <w:t>a</w:t>
      </w:r>
      <w:r w:rsidR="002E3B0A" w:rsidRPr="00002D28">
        <w:t xml:space="preserve"> </w:t>
      </w:r>
      <w:proofErr w:type="spellStart"/>
      <w:r w:rsidR="002E3B0A" w:rsidRPr="00002D28">
        <w:t>ImGui</w:t>
      </w:r>
      <w:proofErr w:type="spellEnd"/>
      <w:r w:rsidR="002E3B0A" w:rsidRPr="00002D28">
        <w:t xml:space="preserve"> biblioteka, više o sučelju je opisano u </w:t>
      </w:r>
      <w:commentRangeStart w:id="4"/>
      <w:r w:rsidR="002E3B0A" w:rsidRPr="00002D28">
        <w:t>navedenom radu</w:t>
      </w:r>
      <w:commentRangeEnd w:id="4"/>
      <w:r w:rsidR="002E3B0A" w:rsidRPr="00002D28">
        <w:rPr>
          <w:rStyle w:val="Referencakomentara"/>
        </w:rPr>
        <w:commentReference w:id="4"/>
      </w:r>
      <w:r w:rsidR="002E3B0A" w:rsidRPr="00002D28">
        <w:t xml:space="preserve">, neke od glavnih biblioteka korištenih su </w:t>
      </w:r>
      <w:proofErr w:type="spellStart"/>
      <w:r w:rsidR="002E3B0A" w:rsidRPr="00002D28">
        <w:t>OpenCv</w:t>
      </w:r>
      <w:proofErr w:type="spellEnd"/>
      <w:r w:rsidR="00305440" w:rsidRPr="00002D28">
        <w:t xml:space="preserve"> i</w:t>
      </w:r>
      <w:r w:rsidR="002E3B0A" w:rsidRPr="00002D28">
        <w:t xml:space="preserve"> </w:t>
      </w:r>
      <w:proofErr w:type="spellStart"/>
      <w:r w:rsidR="002E3B0A" w:rsidRPr="00002D28">
        <w:t>Boost</w:t>
      </w:r>
      <w:proofErr w:type="spellEnd"/>
      <w:r w:rsidR="002E3B0A" w:rsidRPr="00002D28">
        <w:t xml:space="preserve">. Drugi dio je rađen </w:t>
      </w:r>
      <w:r w:rsidR="00095445" w:rsidRPr="00002D28">
        <w:t>na</w:t>
      </w:r>
      <w:r w:rsidR="002E3B0A" w:rsidRPr="00002D28">
        <w:t xml:space="preserve"> Ubuntu Linux OS-u na ROS2 platformi</w:t>
      </w:r>
      <w:r w:rsidR="0003387B" w:rsidRPr="00002D28">
        <w:t>.</w:t>
      </w:r>
      <w:r w:rsidR="006249CB" w:rsidRPr="00002D28">
        <w:t xml:space="preserve"> Od</w:t>
      </w:r>
      <w:r w:rsidR="00A60DBE" w:rsidRPr="00002D28">
        <w:t xml:space="preserve"> </w:t>
      </w:r>
      <w:r w:rsidR="006249CB" w:rsidRPr="00002D28">
        <w:t xml:space="preserve">hardvera je korišten Arduino Uno, </w:t>
      </w:r>
      <w:proofErr w:type="spellStart"/>
      <w:r w:rsidR="006249CB" w:rsidRPr="00002D28">
        <w:t>logithec</w:t>
      </w:r>
      <w:proofErr w:type="spellEnd"/>
      <w:r w:rsidR="006249CB" w:rsidRPr="00002D28">
        <w:t xml:space="preserve"> c270 kamere i sustav kamera u LABUST-u.</w:t>
      </w:r>
    </w:p>
    <w:p w14:paraId="4781959D" w14:textId="77777777" w:rsidR="006249CB" w:rsidRPr="00002D28" w:rsidRDefault="006249CB" w:rsidP="006249CB">
      <w:pPr>
        <w:pStyle w:val="Naslov2"/>
      </w:pPr>
      <w:bookmarkStart w:id="5" w:name="_Toc200375786"/>
      <w:proofErr w:type="spellStart"/>
      <w:r w:rsidRPr="00002D28">
        <w:t>OpenCv</w:t>
      </w:r>
      <w:bookmarkEnd w:id="5"/>
      <w:proofErr w:type="spellEnd"/>
    </w:p>
    <w:p w14:paraId="51556FF7" w14:textId="77777777" w:rsidR="00095445" w:rsidRPr="00002D28" w:rsidRDefault="00095445" w:rsidP="00A030F5">
      <w:pPr>
        <w:ind w:firstLine="720"/>
      </w:pPr>
      <w:r w:rsidRPr="00002D28">
        <w:t>Biblioteka koja se koristi za obradu slike i to postiže kroz obradu slike u matričnoj reprezentaciji te je time pogodna i za manipulacije matricama. U radu se koristi za dobivanje slike, filtraciju željenih elemenata na slikama, manipulaciju i dobivanje transformacijskih matrica, te ima ugrađen</w:t>
      </w:r>
      <w:r w:rsidR="00A030F5" w:rsidRPr="00002D28">
        <w:t>u</w:t>
      </w:r>
      <w:r w:rsidRPr="00002D28">
        <w:t xml:space="preserve"> podršku za praćenje </w:t>
      </w:r>
      <w:proofErr w:type="spellStart"/>
      <w:r w:rsidRPr="00002D28">
        <w:t>ArUco</w:t>
      </w:r>
      <w:proofErr w:type="spellEnd"/>
      <w:r w:rsidRPr="00002D28">
        <w:t xml:space="preserve"> markera koji se koriste u nekim dijelovima rada.</w:t>
      </w:r>
      <w:r w:rsidR="00A030F5" w:rsidRPr="00002D28">
        <w:t xml:space="preserve"> </w:t>
      </w:r>
      <w:r w:rsidRPr="00002D28">
        <w:t xml:space="preserve">Zbog svega toga ova biblioteka je idealni izbor jer pokriva puno potrebnih funkcionalnost za </w:t>
      </w:r>
      <w:r w:rsidR="00566552" w:rsidRPr="00002D28">
        <w:t>izvršavanje</w:t>
      </w:r>
      <w:r w:rsidRPr="00002D28">
        <w:t xml:space="preserve"> ovog rada.</w:t>
      </w:r>
    </w:p>
    <w:p w14:paraId="55B53EF4" w14:textId="77777777" w:rsidR="006249CB" w:rsidRPr="00002D28" w:rsidRDefault="006249CB" w:rsidP="006249CB">
      <w:pPr>
        <w:pStyle w:val="Naslov2"/>
      </w:pPr>
      <w:bookmarkStart w:id="6" w:name="_Toc200375787"/>
      <w:proofErr w:type="spellStart"/>
      <w:r w:rsidRPr="00002D28">
        <w:t>Boost</w:t>
      </w:r>
      <w:bookmarkEnd w:id="6"/>
      <w:proofErr w:type="spellEnd"/>
    </w:p>
    <w:p w14:paraId="253D09E2" w14:textId="77777777" w:rsidR="00566552" w:rsidRPr="00002D28" w:rsidRDefault="00566552" w:rsidP="00566552">
      <w:pPr>
        <w:ind w:firstLine="720"/>
      </w:pPr>
      <w:r w:rsidRPr="00002D28">
        <w:t xml:space="preserve">Vrlo velika biblioteka s raznim alatima koji bi mogli biti potrebni kod developmenta raznih vrsta aplikacija, neke od najčešće korištenih značajki su pametni </w:t>
      </w:r>
      <w:r w:rsidR="00DE2950" w:rsidRPr="00002D28">
        <w:t xml:space="preserve">pokazivači </w:t>
      </w:r>
      <w:r w:rsidRPr="00002D28">
        <w:t>(</w:t>
      </w:r>
      <w:r w:rsidRPr="00002D28">
        <w:rPr>
          <w:i/>
          <w:iCs/>
        </w:rPr>
        <w:t xml:space="preserve">eng. </w:t>
      </w:r>
      <w:proofErr w:type="spellStart"/>
      <w:r w:rsidRPr="00002D28">
        <w:rPr>
          <w:i/>
          <w:iCs/>
        </w:rPr>
        <w:t>smart</w:t>
      </w:r>
      <w:proofErr w:type="spellEnd"/>
      <w:r w:rsidRPr="00002D28">
        <w:rPr>
          <w:i/>
          <w:iCs/>
        </w:rPr>
        <w:t xml:space="preserve"> </w:t>
      </w:r>
      <w:proofErr w:type="spellStart"/>
      <w:r w:rsidRPr="00002D28">
        <w:rPr>
          <w:i/>
          <w:iCs/>
        </w:rPr>
        <w:t>pointers</w:t>
      </w:r>
      <w:proofErr w:type="spellEnd"/>
      <w:r w:rsidRPr="00002D28">
        <w:t xml:space="preserve">), </w:t>
      </w:r>
      <w:r w:rsidR="00DE2950" w:rsidRPr="00002D28">
        <w:t>asinkroni</w:t>
      </w:r>
      <w:r w:rsidRPr="00002D28">
        <w:t xml:space="preserve"> I/O</w:t>
      </w:r>
      <w:r w:rsidR="00DE2950" w:rsidRPr="00002D28">
        <w:t xml:space="preserve"> u sklopu </w:t>
      </w:r>
      <w:proofErr w:type="spellStart"/>
      <w:r w:rsidR="00DE2950" w:rsidRPr="00002D28">
        <w:t>Boost.Asio</w:t>
      </w:r>
      <w:proofErr w:type="spellEnd"/>
      <w:r w:rsidRPr="00002D28">
        <w:t xml:space="preserve">, </w:t>
      </w:r>
      <w:r w:rsidR="00DE2950" w:rsidRPr="00002D28">
        <w:t>više drevnost (</w:t>
      </w:r>
      <w:r w:rsidR="00DE2950" w:rsidRPr="00002D28">
        <w:rPr>
          <w:i/>
          <w:iCs/>
        </w:rPr>
        <w:t xml:space="preserve">eng. </w:t>
      </w:r>
      <w:proofErr w:type="spellStart"/>
      <w:r w:rsidR="00DE2950" w:rsidRPr="00002D28">
        <w:rPr>
          <w:i/>
          <w:iCs/>
        </w:rPr>
        <w:t>multy</w:t>
      </w:r>
      <w:proofErr w:type="spellEnd"/>
      <w:r w:rsidR="00DE2950" w:rsidRPr="00002D28">
        <w:rPr>
          <w:i/>
          <w:iCs/>
        </w:rPr>
        <w:t xml:space="preserve"> </w:t>
      </w:r>
      <w:proofErr w:type="spellStart"/>
      <w:r w:rsidR="00DE2950" w:rsidRPr="00002D28">
        <w:rPr>
          <w:i/>
          <w:iCs/>
        </w:rPr>
        <w:t>threading</w:t>
      </w:r>
      <w:proofErr w:type="spellEnd"/>
      <w:r w:rsidR="00DE2950" w:rsidRPr="00002D28">
        <w:t xml:space="preserve">) u sklopu </w:t>
      </w:r>
      <w:proofErr w:type="spellStart"/>
      <w:r w:rsidR="00DE2950" w:rsidRPr="00002D28">
        <w:t>Boost.Thred</w:t>
      </w:r>
      <w:proofErr w:type="spellEnd"/>
      <w:r w:rsidR="00DE2950" w:rsidRPr="00002D28">
        <w:t xml:space="preserve">, </w:t>
      </w:r>
      <w:proofErr w:type="spellStart"/>
      <w:r w:rsidR="00DE2950" w:rsidRPr="00002D28">
        <w:t>Boost.Filesystem</w:t>
      </w:r>
      <w:proofErr w:type="spellEnd"/>
      <w:r w:rsidR="00DE2950" w:rsidRPr="00002D28">
        <w:t xml:space="preserve"> i drugi manje poznati </w:t>
      </w:r>
      <w:r w:rsidR="00A40B40" w:rsidRPr="00002D28">
        <w:t>dijelovi</w:t>
      </w:r>
      <w:r w:rsidR="00DE2950" w:rsidRPr="00002D28">
        <w:t xml:space="preserve"> biblioteke.</w:t>
      </w:r>
    </w:p>
    <w:p w14:paraId="31B0E484" w14:textId="77777777" w:rsidR="00DE2950" w:rsidRPr="00002D28" w:rsidRDefault="00DE2950" w:rsidP="00566552">
      <w:pPr>
        <w:ind w:firstLine="720"/>
      </w:pPr>
      <w:r w:rsidRPr="00002D28">
        <w:t xml:space="preserve">Od ovih funkcionalnosti za ovaj rad je najbitniji </w:t>
      </w:r>
      <w:proofErr w:type="spellStart"/>
      <w:r w:rsidRPr="00002D28">
        <w:t>Boost</w:t>
      </w:r>
      <w:r w:rsidR="00A40B40" w:rsidRPr="00002D28">
        <w:t>.Asio</w:t>
      </w:r>
      <w:proofErr w:type="spellEnd"/>
      <w:r w:rsidR="00A40B40" w:rsidRPr="00002D28">
        <w:t xml:space="preserve">, te se </w:t>
      </w:r>
      <w:proofErr w:type="spellStart"/>
      <w:r w:rsidR="00A40B40" w:rsidRPr="00002D28">
        <w:t>takoder</w:t>
      </w:r>
      <w:proofErr w:type="spellEnd"/>
      <w:r w:rsidR="00A40B40" w:rsidRPr="00002D28">
        <w:t xml:space="preserve"> koriste </w:t>
      </w:r>
      <w:proofErr w:type="spellStart"/>
      <w:r w:rsidR="00A40B40" w:rsidRPr="00002D28">
        <w:t>Boost</w:t>
      </w:r>
      <w:proofErr w:type="spellEnd"/>
      <w:r w:rsidR="00A40B40" w:rsidRPr="00002D28">
        <w:t>-ovi pametni pokazivači koji su integrirani u C++11 nadalje.</w:t>
      </w:r>
    </w:p>
    <w:p w14:paraId="6A3B6561" w14:textId="77777777" w:rsidR="00A40B40" w:rsidRPr="00002D28" w:rsidRDefault="00A40B40" w:rsidP="00566552">
      <w:pPr>
        <w:ind w:firstLine="720"/>
      </w:pPr>
      <w:proofErr w:type="spellStart"/>
      <w:r w:rsidRPr="00002D28">
        <w:t>Boost.Asio</w:t>
      </w:r>
      <w:proofErr w:type="spellEnd"/>
      <w:r w:rsidRPr="00002D28">
        <w:t xml:space="preserve"> je biblioteka koja se bavi komunikacijom preko mreže ili bilokakvih ulazno izlaznih jedinica. U radu se koristi pri serijskoj komunikaciji preko USB porta i pri UDP komunikaciji preko mreže.</w:t>
      </w:r>
    </w:p>
    <w:p w14:paraId="03AD3ABF" w14:textId="77777777" w:rsidR="006249CB" w:rsidRPr="00002D28" w:rsidRDefault="006249CB" w:rsidP="006249CB">
      <w:pPr>
        <w:pStyle w:val="Naslov2"/>
      </w:pPr>
      <w:bookmarkStart w:id="7" w:name="_Toc200375788"/>
      <w:r w:rsidRPr="00002D28">
        <w:lastRenderedPageBreak/>
        <w:t>ROS2</w:t>
      </w:r>
      <w:bookmarkEnd w:id="7"/>
    </w:p>
    <w:p w14:paraId="27B35235" w14:textId="77777777" w:rsidR="00A40B40" w:rsidRPr="00002D28" w:rsidRDefault="00A40B40" w:rsidP="00A40B40">
      <w:pPr>
        <w:ind w:firstLine="720"/>
      </w:pPr>
      <w:r w:rsidRPr="00002D28">
        <w:t>ROS je platforma koja se koristi u Robotici za laganu komunikaciju raznih sustava potrebnih za upravljanje, percepciju i donošenje odluka u nekom Robotskom sustavu</w:t>
      </w:r>
      <w:r w:rsidR="00A60DBE" w:rsidRPr="00002D28">
        <w:t>.</w:t>
      </w:r>
    </w:p>
    <w:p w14:paraId="25658429" w14:textId="77777777" w:rsidR="00A60DBE" w:rsidRPr="00002D28" w:rsidRDefault="00A60DBE" w:rsidP="00180745">
      <w:pPr>
        <w:ind w:firstLine="720"/>
      </w:pPr>
      <w:r w:rsidRPr="00002D28">
        <w:t xml:space="preserve">U sklopu rada se koristi ROS2 </w:t>
      </w:r>
      <w:proofErr w:type="spellStart"/>
      <w:r w:rsidRPr="00002D28">
        <w:t>Humble</w:t>
      </w:r>
      <w:proofErr w:type="spellEnd"/>
      <w:r w:rsidRPr="00002D28">
        <w:t>, te se preko njega aplikacija koja se razvija povezuje s ostatkom robotskog sustava, ovaj sustav je pogodan jer se lako preko mreže mogu povezati razni sustavi i izmjenjivati podatke.</w:t>
      </w:r>
      <w:r w:rsidR="00180745" w:rsidRPr="00002D28">
        <w:t xml:space="preserve"> </w:t>
      </w:r>
      <w:r w:rsidRPr="00002D28">
        <w:t xml:space="preserve">Ovaj sustav podržava rad u Python ili C++ programskim jezicima te je </w:t>
      </w:r>
      <w:r w:rsidR="009A4E0F" w:rsidRPr="00002D28">
        <w:t>korišten</w:t>
      </w:r>
      <w:r w:rsidRPr="00002D28">
        <w:t xml:space="preserve"> Python radi njegove jednostavnosti. </w:t>
      </w:r>
    </w:p>
    <w:p w14:paraId="428BE89E" w14:textId="77777777" w:rsidR="00D50DAE" w:rsidRPr="00002D28" w:rsidRDefault="00D50DAE" w:rsidP="00D50DAE">
      <w:pPr>
        <w:pStyle w:val="Naslov2"/>
      </w:pPr>
      <w:bookmarkStart w:id="8" w:name="_Toc200375789"/>
      <w:r w:rsidRPr="00002D28">
        <w:t>Arduino</w:t>
      </w:r>
      <w:bookmarkEnd w:id="8"/>
    </w:p>
    <w:p w14:paraId="0C67D96E" w14:textId="77777777" w:rsidR="00F31377" w:rsidRPr="00002D28" w:rsidRDefault="00A60DBE" w:rsidP="00180745">
      <w:pPr>
        <w:ind w:firstLine="425"/>
      </w:pPr>
      <w:r w:rsidRPr="00002D28">
        <w:t xml:space="preserve">Arduino je jednostavan programibilan mikro kontroler koji se koristi uglavnom za prikupljanje senzorskih podataka i upravljanje </w:t>
      </w:r>
      <w:proofErr w:type="spellStart"/>
      <w:r w:rsidRPr="00002D28">
        <w:t>aktuatorima</w:t>
      </w:r>
      <w:proofErr w:type="spellEnd"/>
      <w:r w:rsidRPr="00002D28">
        <w:t xml:space="preserve"> i drugim sklopovima.</w:t>
      </w:r>
      <w:r w:rsidR="00180745" w:rsidRPr="00002D28">
        <w:t xml:space="preserve"> </w:t>
      </w:r>
      <w:r w:rsidR="00F31377" w:rsidRPr="00002D28">
        <w:t xml:space="preserve">U radu se koristi Arduino Uno 8bit-ni mikro kontroler izabran radi </w:t>
      </w:r>
      <w:r w:rsidR="00820CD1" w:rsidRPr="00002D28">
        <w:t xml:space="preserve">niske zahtjevnost </w:t>
      </w:r>
      <w:r w:rsidR="00F31377" w:rsidRPr="00002D28">
        <w:t>zadatka</w:t>
      </w:r>
      <w:r w:rsidR="00820CD1" w:rsidRPr="00002D28">
        <w:t xml:space="preserve"> koju izvršava, </w:t>
      </w:r>
      <w:r w:rsidR="00645797" w:rsidRPr="00002D28">
        <w:t>dodatna prednost je niska cijena.</w:t>
      </w:r>
      <w:r w:rsidR="005F469F" w:rsidRPr="00002D28">
        <w:t xml:space="preserve"> </w:t>
      </w:r>
      <w:commentRangeStart w:id="9"/>
      <w:r w:rsidR="005F469F" w:rsidRPr="00002D28">
        <w:t>*</w:t>
      </w:r>
      <w:commentRangeEnd w:id="9"/>
      <w:r w:rsidR="005F469F" w:rsidRPr="00002D28">
        <w:rPr>
          <w:rStyle w:val="Referencakomentara"/>
        </w:rPr>
        <w:commentReference w:id="9"/>
      </w:r>
    </w:p>
    <w:p w14:paraId="070D173F" w14:textId="77777777" w:rsidR="00210CA5" w:rsidRPr="00002D28" w:rsidRDefault="00210CA5">
      <w:pPr>
        <w:pStyle w:val="Naslov1"/>
      </w:pPr>
      <w:bookmarkStart w:id="10" w:name="_Ref55966415"/>
      <w:bookmarkStart w:id="11" w:name="_Toc200375790"/>
      <w:r w:rsidRPr="00002D28">
        <w:lastRenderedPageBreak/>
        <w:t>Generalni opis sustava i izm</w:t>
      </w:r>
      <w:r w:rsidR="006249CB" w:rsidRPr="00002D28">
        <w:t>jene</w:t>
      </w:r>
      <w:bookmarkEnd w:id="11"/>
    </w:p>
    <w:p w14:paraId="1C418DE7" w14:textId="77777777" w:rsidR="00FC7A48" w:rsidRPr="00002D28" w:rsidRDefault="00FC7A48" w:rsidP="00FC7A48">
      <w:pPr>
        <w:ind w:firstLine="425"/>
      </w:pPr>
      <w:r w:rsidRPr="00002D28">
        <w:t xml:space="preserve">Sustav je implementiran kao </w:t>
      </w:r>
      <w:r w:rsidR="005F469F" w:rsidRPr="00002D28">
        <w:t>sučelje</w:t>
      </w:r>
      <w:r w:rsidRPr="00002D28">
        <w:t xml:space="preserve"> koje korisniku </w:t>
      </w:r>
      <w:r w:rsidR="005F469F" w:rsidRPr="00002D28">
        <w:t>omogućuje</w:t>
      </w:r>
      <w:r w:rsidRPr="00002D28">
        <w:t xml:space="preserve"> slaganje i spajanje </w:t>
      </w:r>
      <w:proofErr w:type="spellStart"/>
      <w:r w:rsidRPr="00002D28">
        <w:t>node</w:t>
      </w:r>
      <w:proofErr w:type="spellEnd"/>
      <w:r w:rsidRPr="00002D28">
        <w:t xml:space="preserve">-ova koji su zasebni procesi </w:t>
      </w:r>
      <w:r w:rsidR="00D269B8" w:rsidRPr="00002D28">
        <w:t xml:space="preserve">za </w:t>
      </w:r>
      <w:r w:rsidR="005F469F" w:rsidRPr="00002D28">
        <w:t>izvršava</w:t>
      </w:r>
      <w:r w:rsidR="00D269B8" w:rsidRPr="00002D28">
        <w:t>nje</w:t>
      </w:r>
      <w:r w:rsidRPr="00002D28">
        <w:t xml:space="preserve"> </w:t>
      </w:r>
      <w:r w:rsidR="00D269B8" w:rsidRPr="00002D28">
        <w:t>određenih</w:t>
      </w:r>
      <w:r w:rsidRPr="00002D28">
        <w:t xml:space="preserve"> zadatk</w:t>
      </w:r>
      <w:r w:rsidR="00D269B8" w:rsidRPr="00002D28">
        <w:t>a</w:t>
      </w:r>
      <w:r w:rsidRPr="00002D28">
        <w:t xml:space="preserve">, te se nadovezivanjem vise takvih </w:t>
      </w:r>
      <w:proofErr w:type="spellStart"/>
      <w:r w:rsidRPr="00002D28">
        <w:t>nod</w:t>
      </w:r>
      <w:r w:rsidR="005F469F" w:rsidRPr="00002D28">
        <w:t>e</w:t>
      </w:r>
      <w:proofErr w:type="spellEnd"/>
      <w:r w:rsidR="005F469F" w:rsidRPr="00002D28">
        <w:t>-</w:t>
      </w:r>
      <w:r w:rsidRPr="00002D28">
        <w:t xml:space="preserve">ova </w:t>
      </w:r>
      <w:r w:rsidR="005F469F" w:rsidRPr="00002D28">
        <w:t>odbija</w:t>
      </w:r>
      <w:r w:rsidRPr="00002D28">
        <w:t xml:space="preserve"> neki </w:t>
      </w:r>
      <w:r w:rsidR="005F469F" w:rsidRPr="00002D28">
        <w:t>željeni</w:t>
      </w:r>
      <w:r w:rsidRPr="00002D28">
        <w:t xml:space="preserve"> efekt. </w:t>
      </w:r>
      <w:r w:rsidR="005F469F" w:rsidRPr="00002D28">
        <w:t xml:space="preserve">Cijeli sustav je napravljen da radi na sto fleksibilnijem sustavu kamera sto uključuje proizvoljan broj, karakteristike i položaje kamera. </w:t>
      </w:r>
      <w:commentRangeStart w:id="12"/>
      <w:r w:rsidR="005F469F" w:rsidRPr="00002D28">
        <w:t>*</w:t>
      </w:r>
      <w:commentRangeEnd w:id="12"/>
      <w:r w:rsidR="005F469F" w:rsidRPr="00002D28">
        <w:rPr>
          <w:rStyle w:val="Referencakomentara"/>
        </w:rPr>
        <w:commentReference w:id="12"/>
      </w:r>
    </w:p>
    <w:p w14:paraId="19ED8B5F" w14:textId="77777777" w:rsidR="000C43AB" w:rsidRPr="00002D28" w:rsidRDefault="000C43AB" w:rsidP="000C43AB">
      <w:pPr>
        <w:pStyle w:val="Naslov2"/>
      </w:pPr>
      <w:bookmarkStart w:id="13" w:name="_Toc200375791"/>
      <w:r w:rsidRPr="00002D28">
        <w:t>Koncept sustava</w:t>
      </w:r>
      <w:bookmarkEnd w:id="13"/>
    </w:p>
    <w:p w14:paraId="490874AF" w14:textId="77777777" w:rsidR="005F469F" w:rsidRPr="00002D28" w:rsidRDefault="005F469F" w:rsidP="005F469F">
      <w:pPr>
        <w:ind w:firstLine="720"/>
      </w:pPr>
      <w:r w:rsidRPr="00002D28">
        <w:t xml:space="preserve">Sustav je koncipiran </w:t>
      </w:r>
      <w:r w:rsidR="009D0A32" w:rsidRPr="00002D28">
        <w:t>kao</w:t>
      </w:r>
      <w:r w:rsidRPr="00002D28">
        <w:t xml:space="preserve"> </w:t>
      </w:r>
      <w:proofErr w:type="spellStart"/>
      <w:r w:rsidRPr="00002D28">
        <w:t>Node</w:t>
      </w:r>
      <w:proofErr w:type="spellEnd"/>
      <w:r w:rsidR="009D0A32" w:rsidRPr="00002D28">
        <w:t>/</w:t>
      </w:r>
      <w:proofErr w:type="spellStart"/>
      <w:r w:rsidRPr="00002D28">
        <w:t>Con</w:t>
      </w:r>
      <w:r w:rsidR="009D0A32" w:rsidRPr="00002D28">
        <w:t>n</w:t>
      </w:r>
      <w:r w:rsidRPr="00002D28">
        <w:t>ection</w:t>
      </w:r>
      <w:proofErr w:type="spellEnd"/>
      <w:r w:rsidRPr="00002D28">
        <w:t xml:space="preserve"> sistem, svaki </w:t>
      </w:r>
      <w:proofErr w:type="spellStart"/>
      <w:r w:rsidRPr="00002D28">
        <w:t>Node</w:t>
      </w:r>
      <w:proofErr w:type="spellEnd"/>
      <w:r w:rsidRPr="00002D28">
        <w:t xml:space="preserve"> ima konektore koji su ili ulazni ili izlazni te svaki konektor prima ili </w:t>
      </w:r>
      <w:r w:rsidR="009D0A32" w:rsidRPr="00002D28">
        <w:t>šalje</w:t>
      </w:r>
      <w:r w:rsidRPr="00002D28">
        <w:t xml:space="preserve"> odre</w:t>
      </w:r>
      <w:r w:rsidR="009D0A32" w:rsidRPr="00002D28">
        <w:t>đ</w:t>
      </w:r>
      <w:r w:rsidRPr="00002D28">
        <w:t xml:space="preserve">eni tip poruke </w:t>
      </w:r>
      <w:r w:rsidR="009D0A32" w:rsidRPr="00002D28">
        <w:t xml:space="preserve">te se dodavanjem i spajanjem </w:t>
      </w:r>
      <w:proofErr w:type="spellStart"/>
      <w:r w:rsidR="009D0A32" w:rsidRPr="00002D28">
        <w:t>Node</w:t>
      </w:r>
      <w:proofErr w:type="spellEnd"/>
      <w:r w:rsidR="009D0A32" w:rsidRPr="00002D28">
        <w:t>-ova prenose obrađeni podaci medu njima.</w:t>
      </w:r>
    </w:p>
    <w:p w14:paraId="647127C0" w14:textId="77777777" w:rsidR="000C43AB" w:rsidRPr="00002D28" w:rsidRDefault="000C43AB" w:rsidP="000C43AB">
      <w:pPr>
        <w:pStyle w:val="Naslov3"/>
      </w:pPr>
      <w:bookmarkStart w:id="14" w:name="_Toc200375792"/>
      <w:proofErr w:type="spellStart"/>
      <w:r w:rsidRPr="00002D28">
        <w:t>Node</w:t>
      </w:r>
      <w:bookmarkEnd w:id="14"/>
      <w:proofErr w:type="spellEnd"/>
    </w:p>
    <w:p w14:paraId="640EEA35" w14:textId="77777777" w:rsidR="00B27EAD" w:rsidRPr="00002D28" w:rsidRDefault="00B27EAD" w:rsidP="00B27EAD">
      <w:pPr>
        <w:ind w:firstLine="720"/>
      </w:pPr>
      <w:r w:rsidRPr="00002D28">
        <w:t xml:space="preserve">Svaki </w:t>
      </w:r>
      <w:proofErr w:type="spellStart"/>
      <w:r w:rsidRPr="00002D28">
        <w:t>Node</w:t>
      </w:r>
      <w:proofErr w:type="spellEnd"/>
      <w:r w:rsidRPr="00002D28">
        <w:t xml:space="preserve"> ima istih par funkcija u kodu pomoću kojih se definiraju konektori i njihovi tipovi, u funkcijama </w:t>
      </w:r>
      <w:proofErr w:type="spellStart"/>
      <w:r w:rsidRPr="00002D28">
        <w:t>getInMessageTypes</w:t>
      </w:r>
      <w:proofErr w:type="spellEnd"/>
      <w:r w:rsidRPr="00002D28">
        <w:t xml:space="preserve">() i </w:t>
      </w:r>
      <w:proofErr w:type="spellStart"/>
      <w:r w:rsidRPr="00002D28">
        <w:t>getOutMessageTypes</w:t>
      </w:r>
      <w:proofErr w:type="spellEnd"/>
      <w:r w:rsidRPr="00002D28">
        <w:t xml:space="preserve">() se definiraju ulazni i izlazni konektori. Funkcije </w:t>
      </w:r>
      <w:proofErr w:type="spellStart"/>
      <w:r w:rsidRPr="00002D28">
        <w:t>drawNodeWork</w:t>
      </w:r>
      <w:proofErr w:type="spellEnd"/>
      <w:r w:rsidRPr="00002D28">
        <w:t xml:space="preserve">() i </w:t>
      </w:r>
      <w:proofErr w:type="spellStart"/>
      <w:r w:rsidRPr="00002D28">
        <w:t>drawNodeParams</w:t>
      </w:r>
      <w:proofErr w:type="spellEnd"/>
      <w:r w:rsidRPr="00002D28">
        <w:t xml:space="preserve">() se izvršavaju svako iscrtavanje programa i služe za prikaz elemenata </w:t>
      </w:r>
      <w:proofErr w:type="spellStart"/>
      <w:r w:rsidRPr="00002D28">
        <w:t>Node</w:t>
      </w:r>
      <w:proofErr w:type="spellEnd"/>
      <w:r w:rsidRPr="00002D28">
        <w:t xml:space="preserve">-a jedan je </w:t>
      </w:r>
      <w:proofErr w:type="spellStart"/>
      <w:r w:rsidRPr="00002D28">
        <w:t>namjenjen</w:t>
      </w:r>
      <w:proofErr w:type="spellEnd"/>
      <w:r w:rsidRPr="00002D28">
        <w:t xml:space="preserve"> za stalne elemente a jedan za promjenjive koji ovise o nekakvom procesiranju. Funkcija </w:t>
      </w:r>
      <w:proofErr w:type="spellStart"/>
      <w:r w:rsidRPr="00002D28">
        <w:t>recieve</w:t>
      </w:r>
      <w:proofErr w:type="spellEnd"/>
      <w:r w:rsidRPr="00002D28">
        <w:t>()</w:t>
      </w:r>
      <w:r w:rsidR="00AC3E8F" w:rsidRPr="00002D28">
        <w:t xml:space="preserve"> se pokreće svaki put kada je primljena poruka te se iz primljene poruke ona može po nekom svojstvu odrediti kako dalje procesirati poruku. </w:t>
      </w:r>
      <w:commentRangeStart w:id="15"/>
      <w:r w:rsidR="00AC3E8F" w:rsidRPr="00002D28">
        <w:t>*</w:t>
      </w:r>
      <w:commentRangeEnd w:id="15"/>
      <w:r w:rsidR="00AC3E8F" w:rsidRPr="00002D28">
        <w:rPr>
          <w:rStyle w:val="Referencakomentara"/>
        </w:rPr>
        <w:commentReference w:id="15"/>
      </w:r>
    </w:p>
    <w:p w14:paraId="2B3BDDF4" w14:textId="77777777" w:rsidR="00346A47" w:rsidRPr="00002D28" w:rsidRDefault="00346A47" w:rsidP="00346A47">
      <w:r w:rsidRPr="00002D28">
        <w:t xml:space="preserve">Opisi </w:t>
      </w:r>
      <w:proofErr w:type="spellStart"/>
      <w:r w:rsidRPr="00002D28">
        <w:t>Node</w:t>
      </w:r>
      <w:proofErr w:type="spellEnd"/>
      <w:r w:rsidRPr="00002D28">
        <w:t>-ova:</w:t>
      </w:r>
    </w:p>
    <w:p w14:paraId="32BEA64B" w14:textId="77777777" w:rsidR="001F28D8" w:rsidRPr="00002D28" w:rsidRDefault="001F28D8" w:rsidP="00346A47">
      <w:r w:rsidRPr="00002D28">
        <w:t xml:space="preserve">Većina </w:t>
      </w:r>
      <w:proofErr w:type="spellStart"/>
      <w:r w:rsidRPr="00002D28">
        <w:t>Node</w:t>
      </w:r>
      <w:proofErr w:type="spellEnd"/>
      <w:r w:rsidRPr="00002D28">
        <w:t xml:space="preserve">-ova je opisano u radu </w:t>
      </w:r>
      <w:commentRangeStart w:id="16"/>
      <w:r w:rsidRPr="00002D28">
        <w:t>rad.</w:t>
      </w:r>
      <w:commentRangeEnd w:id="16"/>
      <w:r w:rsidRPr="00002D28">
        <w:rPr>
          <w:rStyle w:val="Referencakomentara"/>
        </w:rPr>
        <w:commentReference w:id="16"/>
      </w:r>
    </w:p>
    <w:p w14:paraId="56FE5E1E" w14:textId="77777777" w:rsidR="00346A47" w:rsidRPr="00002D28" w:rsidRDefault="00346A47" w:rsidP="00346A47">
      <w:pPr>
        <w:numPr>
          <w:ilvl w:val="0"/>
          <w:numId w:val="15"/>
        </w:numPr>
      </w:pPr>
      <w:proofErr w:type="spellStart"/>
      <w:r w:rsidRPr="00002D28">
        <w:t>NodeSourceStream</w:t>
      </w:r>
      <w:proofErr w:type="spellEnd"/>
    </w:p>
    <w:p w14:paraId="776D7AB0" w14:textId="77777777" w:rsidR="00346A47" w:rsidRPr="00002D28" w:rsidRDefault="00346A47" w:rsidP="00346A47">
      <w:pPr>
        <w:numPr>
          <w:ilvl w:val="1"/>
          <w:numId w:val="15"/>
        </w:numPr>
      </w:pPr>
      <w:r w:rsidRPr="00002D28">
        <w:t xml:space="preserve">Služi za spajanje na kamere i definiranje parametara, također služi za intrinzičnu kalibraciju kamere, više o tom je napisano u </w:t>
      </w:r>
      <w:commentRangeStart w:id="17"/>
      <w:r w:rsidRPr="00002D28">
        <w:t>navedenom radu</w:t>
      </w:r>
      <w:commentRangeEnd w:id="17"/>
      <w:r w:rsidRPr="00002D28">
        <w:rPr>
          <w:rStyle w:val="Referencakomentara"/>
        </w:rPr>
        <w:commentReference w:id="17"/>
      </w:r>
      <w:r w:rsidR="009A4E0F" w:rsidRPr="00002D28">
        <w:t>.</w:t>
      </w:r>
    </w:p>
    <w:p w14:paraId="3E08B151" w14:textId="77777777" w:rsidR="00346A47" w:rsidRPr="00002D28" w:rsidRDefault="00346A47" w:rsidP="00346A47">
      <w:pPr>
        <w:numPr>
          <w:ilvl w:val="0"/>
          <w:numId w:val="15"/>
        </w:numPr>
      </w:pPr>
      <w:proofErr w:type="spellStart"/>
      <w:r w:rsidRPr="00002D28">
        <w:t>Node-color-treshold</w:t>
      </w:r>
      <w:proofErr w:type="spellEnd"/>
    </w:p>
    <w:p w14:paraId="6E87422C" w14:textId="77777777" w:rsidR="00346A47" w:rsidRPr="00002D28" w:rsidRDefault="001F28D8" w:rsidP="00346A47">
      <w:pPr>
        <w:numPr>
          <w:ilvl w:val="1"/>
          <w:numId w:val="15"/>
        </w:numPr>
      </w:pPr>
      <w:r w:rsidRPr="00002D28">
        <w:t xml:space="preserve">Služi za filtraciju određene boje iz slike, detaljniji opis je u </w:t>
      </w:r>
      <w:commentRangeStart w:id="18"/>
      <w:r w:rsidRPr="00002D28">
        <w:t>navedenom radu</w:t>
      </w:r>
      <w:commentRangeEnd w:id="18"/>
      <w:r w:rsidRPr="00002D28">
        <w:rPr>
          <w:rStyle w:val="Referencakomentara"/>
        </w:rPr>
        <w:commentReference w:id="18"/>
      </w:r>
      <w:r w:rsidR="009A4E0F" w:rsidRPr="00002D28">
        <w:t>.</w:t>
      </w:r>
    </w:p>
    <w:p w14:paraId="56027257" w14:textId="77777777" w:rsidR="009A4E0F" w:rsidRPr="00002D28" w:rsidRDefault="009A4E0F" w:rsidP="009A4E0F">
      <w:pPr>
        <w:numPr>
          <w:ilvl w:val="0"/>
          <w:numId w:val="15"/>
        </w:numPr>
      </w:pPr>
      <w:proofErr w:type="spellStart"/>
      <w:r w:rsidRPr="00002D28">
        <w:lastRenderedPageBreak/>
        <w:t>Node-inflate</w:t>
      </w:r>
      <w:proofErr w:type="spellEnd"/>
    </w:p>
    <w:p w14:paraId="36E96439" w14:textId="77777777" w:rsidR="009A4E0F" w:rsidRPr="00002D28" w:rsidRDefault="009A4E0F" w:rsidP="009A4E0F">
      <w:pPr>
        <w:numPr>
          <w:ilvl w:val="1"/>
          <w:numId w:val="15"/>
        </w:numPr>
      </w:pPr>
      <w:r w:rsidRPr="00002D28">
        <w:t xml:space="preserve">Služi za </w:t>
      </w:r>
      <w:proofErr w:type="spellStart"/>
      <w:r w:rsidRPr="00002D28">
        <w:t>popravljenje</w:t>
      </w:r>
      <w:proofErr w:type="spellEnd"/>
      <w:r w:rsidRPr="00002D28">
        <w:t xml:space="preserve"> rubova nakon filtracije kako bi se dobila stabilnija filtrirana </w:t>
      </w:r>
      <w:proofErr w:type="spellStart"/>
      <w:r w:rsidRPr="00002D28">
        <w:t>sliak</w:t>
      </w:r>
      <w:proofErr w:type="spellEnd"/>
      <w:r w:rsidRPr="00002D28">
        <w:t xml:space="preserve">, detaljnije opisan u </w:t>
      </w:r>
      <w:commentRangeStart w:id="19"/>
      <w:r w:rsidRPr="00002D28">
        <w:t>navedenom radu</w:t>
      </w:r>
      <w:commentRangeEnd w:id="19"/>
      <w:r w:rsidRPr="00002D28">
        <w:rPr>
          <w:rStyle w:val="Referencakomentara"/>
        </w:rPr>
        <w:commentReference w:id="19"/>
      </w:r>
      <w:r w:rsidRPr="00002D28">
        <w:t>.</w:t>
      </w:r>
    </w:p>
    <w:p w14:paraId="32B6B8C6" w14:textId="77777777" w:rsidR="009A4E0F" w:rsidRPr="00002D28" w:rsidRDefault="009A4E0F" w:rsidP="009A4E0F">
      <w:pPr>
        <w:numPr>
          <w:ilvl w:val="0"/>
          <w:numId w:val="15"/>
        </w:numPr>
      </w:pPr>
      <w:proofErr w:type="spellStart"/>
      <w:r w:rsidRPr="00002D28">
        <w:t>Node-background-subtraction</w:t>
      </w:r>
      <w:proofErr w:type="spellEnd"/>
    </w:p>
    <w:p w14:paraId="26DB4425" w14:textId="77777777" w:rsidR="009A4E0F" w:rsidRPr="00002D28" w:rsidRDefault="009A4E0F" w:rsidP="009A4E0F">
      <w:pPr>
        <w:numPr>
          <w:ilvl w:val="1"/>
          <w:numId w:val="15"/>
        </w:numPr>
      </w:pPr>
      <w:r w:rsidRPr="00002D28">
        <w:t>Služi za micanje pozadine kako bi se izdvojio objekt, detaljnije opisan u navedenom radu.</w:t>
      </w:r>
    </w:p>
    <w:p w14:paraId="44D20C78" w14:textId="77777777" w:rsidR="009A4E0F" w:rsidRPr="00002D28" w:rsidRDefault="009A4E0F" w:rsidP="009A4E0F">
      <w:pPr>
        <w:numPr>
          <w:ilvl w:val="0"/>
          <w:numId w:val="15"/>
        </w:numPr>
      </w:pPr>
      <w:proofErr w:type="spellStart"/>
      <w:r w:rsidRPr="00002D28">
        <w:t>Blob-creator</w:t>
      </w:r>
      <w:proofErr w:type="spellEnd"/>
    </w:p>
    <w:p w14:paraId="493526F1" w14:textId="77777777" w:rsidR="009A4E0F" w:rsidRPr="00002D28" w:rsidRDefault="009A4E0F" w:rsidP="009A4E0F">
      <w:pPr>
        <w:numPr>
          <w:ilvl w:val="1"/>
          <w:numId w:val="15"/>
        </w:numPr>
      </w:pPr>
      <w:r w:rsidRPr="00002D28">
        <w:t>Slu</w:t>
      </w:r>
      <w:r w:rsidR="00B543C6" w:rsidRPr="00002D28">
        <w:t>ž</w:t>
      </w:r>
      <w:r w:rsidRPr="00002D28">
        <w:t xml:space="preserve">i za kreiranje </w:t>
      </w:r>
      <w:proofErr w:type="spellStart"/>
      <w:r w:rsidRPr="00002D28">
        <w:t>blobova</w:t>
      </w:r>
      <w:proofErr w:type="spellEnd"/>
      <w:r w:rsidRPr="00002D28">
        <w:t xml:space="preserve"> (određeni tip podatka) iz filtrirane slike, detaljnije opisano u navedenom radu.</w:t>
      </w:r>
    </w:p>
    <w:p w14:paraId="1723D31B" w14:textId="77777777" w:rsidR="009A4E0F" w:rsidRPr="00002D28" w:rsidRDefault="009A4E0F" w:rsidP="009A4E0F">
      <w:pPr>
        <w:numPr>
          <w:ilvl w:val="0"/>
          <w:numId w:val="15"/>
        </w:numPr>
      </w:pPr>
      <w:proofErr w:type="spellStart"/>
      <w:r w:rsidRPr="00002D28">
        <w:t>Blob-</w:t>
      </w:r>
      <w:r w:rsidR="00B543C6" w:rsidRPr="00002D28">
        <w:t>grouper</w:t>
      </w:r>
      <w:proofErr w:type="spellEnd"/>
    </w:p>
    <w:p w14:paraId="54666755" w14:textId="77777777" w:rsidR="00B543C6" w:rsidRPr="00002D28" w:rsidRDefault="00B543C6" w:rsidP="00B543C6">
      <w:pPr>
        <w:numPr>
          <w:ilvl w:val="1"/>
          <w:numId w:val="15"/>
        </w:numPr>
      </w:pPr>
      <w:r w:rsidRPr="00002D28">
        <w:t xml:space="preserve">Služi za automatsku ekstrinzičnu kalibraciju pomoću detektiranog filtriranog </w:t>
      </w:r>
      <w:proofErr w:type="spellStart"/>
      <w:r w:rsidRPr="00002D28">
        <w:t>bloba</w:t>
      </w:r>
      <w:proofErr w:type="spellEnd"/>
      <w:r w:rsidRPr="00002D28">
        <w:t>, detaljnije objašnjeno u navedenom radu.</w:t>
      </w:r>
    </w:p>
    <w:p w14:paraId="77970E61" w14:textId="77777777" w:rsidR="00B543C6" w:rsidRPr="00002D28" w:rsidRDefault="00B543C6" w:rsidP="00B543C6">
      <w:pPr>
        <w:numPr>
          <w:ilvl w:val="0"/>
          <w:numId w:val="15"/>
        </w:numPr>
      </w:pPr>
      <w:proofErr w:type="spellStart"/>
      <w:r w:rsidRPr="00002D28">
        <w:t>Node</w:t>
      </w:r>
      <w:proofErr w:type="spellEnd"/>
      <w:r w:rsidRPr="00002D28">
        <w:t>-manual-</w:t>
      </w:r>
      <w:proofErr w:type="spellStart"/>
      <w:r w:rsidRPr="00002D28">
        <w:t>extrinsics</w:t>
      </w:r>
      <w:proofErr w:type="spellEnd"/>
    </w:p>
    <w:p w14:paraId="790F8BA8" w14:textId="77777777" w:rsidR="00B543C6" w:rsidRPr="00002D28" w:rsidRDefault="00B543C6" w:rsidP="00B543C6">
      <w:pPr>
        <w:numPr>
          <w:ilvl w:val="1"/>
          <w:numId w:val="15"/>
        </w:numPr>
      </w:pPr>
      <w:r w:rsidRPr="00002D28">
        <w:t>Slu</w:t>
      </w:r>
      <w:r w:rsidR="00D269B8" w:rsidRPr="00002D28">
        <w:t>ž</w:t>
      </w:r>
      <w:r w:rsidRPr="00002D28">
        <w:t>i za ekstrinzičnu kalibraciju putem izbora točaka koje izabire korisnik, i za definiranje nekog proizvoljnog koordinatnog sustava i izračun transformacijske matrice, detaljnije objašnjeno u navedenom radu.</w:t>
      </w:r>
    </w:p>
    <w:p w14:paraId="646DA5F0" w14:textId="05BF8F0B" w:rsidR="00D269B8" w:rsidRPr="00002D28" w:rsidRDefault="00D269B8" w:rsidP="00D269B8">
      <w:pPr>
        <w:numPr>
          <w:ilvl w:val="0"/>
          <w:numId w:val="15"/>
        </w:numPr>
      </w:pPr>
      <w:proofErr w:type="spellStart"/>
      <w:r w:rsidRPr="00002D28">
        <w:t>Node-delay-me</w:t>
      </w:r>
      <w:r w:rsidR="003F6217" w:rsidRPr="00002D28">
        <w:t>a</w:t>
      </w:r>
      <w:r w:rsidRPr="00002D28">
        <w:t>surment</w:t>
      </w:r>
      <w:proofErr w:type="spellEnd"/>
    </w:p>
    <w:p w14:paraId="5D83D668" w14:textId="77777777" w:rsidR="00D269B8" w:rsidRPr="00002D28" w:rsidRDefault="00D269B8" w:rsidP="00D269B8">
      <w:pPr>
        <w:numPr>
          <w:ilvl w:val="1"/>
          <w:numId w:val="15"/>
        </w:numPr>
      </w:pPr>
      <w:r w:rsidRPr="00002D28">
        <w:t xml:space="preserve">Služi za mjerenja </w:t>
      </w:r>
      <w:proofErr w:type="spellStart"/>
      <w:r w:rsidRPr="00002D28">
        <w:t>kasnjenja</w:t>
      </w:r>
      <w:proofErr w:type="spellEnd"/>
      <w:r w:rsidRPr="00002D28">
        <w:t xml:space="preserve"> jedne ili vise kamera </w:t>
      </w:r>
      <w:proofErr w:type="spellStart"/>
      <w:r w:rsidRPr="00002D28">
        <w:t>pomocu</w:t>
      </w:r>
      <w:proofErr w:type="spellEnd"/>
      <w:r w:rsidRPr="00002D28">
        <w:t xml:space="preserve"> spajanja na vanjski </w:t>
      </w:r>
      <w:proofErr w:type="spellStart"/>
      <w:r w:rsidRPr="00002D28">
        <w:t>mikrokontroler</w:t>
      </w:r>
      <w:proofErr w:type="spellEnd"/>
      <w:r w:rsidRPr="00002D28">
        <w:t xml:space="preserve">, </w:t>
      </w:r>
      <w:r w:rsidR="006D7BC4" w:rsidRPr="00002D28">
        <w:t xml:space="preserve">detaljniji o radu je opisano u </w:t>
      </w:r>
      <w:commentRangeStart w:id="20"/>
      <w:r w:rsidR="006D7BC4" w:rsidRPr="00002D28">
        <w:t>naslov</w:t>
      </w:r>
      <w:commentRangeEnd w:id="20"/>
      <w:r w:rsidR="006D7BC4" w:rsidRPr="00002D28">
        <w:rPr>
          <w:rStyle w:val="Referencakomentara"/>
        </w:rPr>
        <w:commentReference w:id="20"/>
      </w:r>
      <w:r w:rsidR="006D7BC4" w:rsidRPr="00002D28">
        <w:t>.</w:t>
      </w:r>
    </w:p>
    <w:p w14:paraId="25C5350A" w14:textId="77777777" w:rsidR="006D7BC4" w:rsidRPr="00002D28" w:rsidRDefault="006D7BC4" w:rsidP="006D7BC4">
      <w:pPr>
        <w:numPr>
          <w:ilvl w:val="0"/>
          <w:numId w:val="15"/>
        </w:numPr>
      </w:pPr>
      <w:proofErr w:type="spellStart"/>
      <w:r w:rsidRPr="00002D28">
        <w:t>Node-aruco-tracking</w:t>
      </w:r>
      <w:proofErr w:type="spellEnd"/>
    </w:p>
    <w:p w14:paraId="199091A2" w14:textId="77777777" w:rsidR="006D7BC4" w:rsidRPr="00002D28" w:rsidRDefault="006D7BC4" w:rsidP="006D7BC4">
      <w:pPr>
        <w:numPr>
          <w:ilvl w:val="1"/>
          <w:numId w:val="15"/>
        </w:numPr>
      </w:pPr>
      <w:r w:rsidRPr="00002D28">
        <w:t xml:space="preserve">Sluzi za </w:t>
      </w:r>
      <w:proofErr w:type="spellStart"/>
      <w:r w:rsidRPr="00002D28">
        <w:t>pracenje</w:t>
      </w:r>
      <w:proofErr w:type="spellEnd"/>
      <w:r w:rsidRPr="00002D28">
        <w:t xml:space="preserve"> </w:t>
      </w:r>
      <w:proofErr w:type="spellStart"/>
      <w:r w:rsidRPr="00002D28">
        <w:t>ArUco</w:t>
      </w:r>
      <w:proofErr w:type="spellEnd"/>
      <w:r w:rsidRPr="00002D28">
        <w:t xml:space="preserve"> markera u odabranom </w:t>
      </w:r>
      <w:proofErr w:type="spellStart"/>
      <w:r w:rsidRPr="00002D28">
        <w:t>kordinatnom</w:t>
      </w:r>
      <w:proofErr w:type="spellEnd"/>
      <w:r w:rsidRPr="00002D28">
        <w:t xml:space="preserve"> sustavu, radi na proizvoljnom broju kamera i </w:t>
      </w:r>
      <w:proofErr w:type="spellStart"/>
      <w:r w:rsidRPr="00002D28">
        <w:t>salje</w:t>
      </w:r>
      <w:proofErr w:type="spellEnd"/>
      <w:r w:rsidRPr="00002D28">
        <w:t xml:space="preserve"> podatke o markerima na </w:t>
      </w:r>
      <w:proofErr w:type="spellStart"/>
      <w:r w:rsidRPr="00002D28">
        <w:t>zeljenu</w:t>
      </w:r>
      <w:proofErr w:type="spellEnd"/>
      <w:r w:rsidRPr="00002D28">
        <w:t xml:space="preserve"> </w:t>
      </w:r>
      <w:proofErr w:type="spellStart"/>
      <w:r w:rsidRPr="00002D28">
        <w:t>ip</w:t>
      </w:r>
      <w:proofErr w:type="spellEnd"/>
      <w:r w:rsidRPr="00002D28">
        <w:t xml:space="preserve"> </w:t>
      </w:r>
      <w:proofErr w:type="spellStart"/>
      <w:r w:rsidRPr="00002D28">
        <w:t>addresu</w:t>
      </w:r>
      <w:proofErr w:type="spellEnd"/>
      <w:r w:rsidRPr="00002D28">
        <w:t xml:space="preserve"> : port, detaljnije opisan rad u </w:t>
      </w:r>
      <w:commentRangeStart w:id="21"/>
      <w:r w:rsidRPr="00002D28">
        <w:t>naslov</w:t>
      </w:r>
      <w:commentRangeEnd w:id="21"/>
      <w:r w:rsidRPr="00002D28">
        <w:rPr>
          <w:rStyle w:val="Referencakomentara"/>
        </w:rPr>
        <w:commentReference w:id="21"/>
      </w:r>
      <w:r w:rsidRPr="00002D28">
        <w:t>.</w:t>
      </w:r>
    </w:p>
    <w:p w14:paraId="5A2FB4E3" w14:textId="77777777" w:rsidR="00AC3E8F" w:rsidRPr="00002D28" w:rsidRDefault="00AC3E8F" w:rsidP="00AC3E8F"/>
    <w:p w14:paraId="733B5BC7" w14:textId="77777777" w:rsidR="00B27EAD" w:rsidRPr="00002D28" w:rsidRDefault="00B27EAD" w:rsidP="00B27EAD">
      <w:pPr>
        <w:ind w:firstLine="720"/>
      </w:pPr>
    </w:p>
    <w:p w14:paraId="473CD009" w14:textId="77777777" w:rsidR="00F14D01" w:rsidRPr="00002D28" w:rsidRDefault="004B7EA7" w:rsidP="00F14D01">
      <w:pPr>
        <w:pStyle w:val="Naslov3"/>
      </w:pPr>
      <w:r w:rsidRPr="00002D28">
        <w:lastRenderedPageBreak/>
        <w:t>Konektor</w:t>
      </w:r>
    </w:p>
    <w:p w14:paraId="0305D518" w14:textId="77777777" w:rsidR="00811DCB" w:rsidRPr="00002D28" w:rsidRDefault="00811DCB" w:rsidP="00811DCB">
      <w:pPr>
        <w:ind w:firstLine="720"/>
      </w:pPr>
      <w:r w:rsidRPr="00002D28">
        <w:t xml:space="preserve">Konektori su vizualno prikazani na </w:t>
      </w:r>
      <w:proofErr w:type="spellStart"/>
      <w:r w:rsidRPr="00002D28">
        <w:t>Node</w:t>
      </w:r>
      <w:proofErr w:type="spellEnd"/>
      <w:r w:rsidRPr="00002D28">
        <w:t>-ovima s lijeve i desne strane, s lijeve su ulazni konektori a s desne izlazni, pored svakog konektora piše tip poruke koji prima ili šalje, konektori se vizualno povezuju plavim linijama.</w:t>
      </w:r>
    </w:p>
    <w:p w14:paraId="11CCBBCF" w14:textId="77777777" w:rsidR="000863B4" w:rsidRPr="00002D28" w:rsidRDefault="000863B4" w:rsidP="000863B4">
      <w:r w:rsidRPr="00002D28">
        <w:tab/>
        <w:t xml:space="preserve">U implementaciji se komunikacija postiže dijeljenim </w:t>
      </w:r>
      <w:proofErr w:type="spellStart"/>
      <w:r w:rsidRPr="00002D28">
        <w:t>pokazivaćima</w:t>
      </w:r>
      <w:proofErr w:type="spellEnd"/>
      <w:r w:rsidRPr="00002D28">
        <w:t xml:space="preserve"> (</w:t>
      </w:r>
      <w:r w:rsidRPr="00002D28">
        <w:rPr>
          <w:i/>
          <w:iCs/>
        </w:rPr>
        <w:t xml:space="preserve">eng. </w:t>
      </w:r>
      <w:proofErr w:type="spellStart"/>
      <w:r w:rsidRPr="00002D28">
        <w:rPr>
          <w:i/>
          <w:iCs/>
        </w:rPr>
        <w:t>shared</w:t>
      </w:r>
      <w:proofErr w:type="spellEnd"/>
      <w:r w:rsidRPr="00002D28">
        <w:rPr>
          <w:i/>
          <w:iCs/>
        </w:rPr>
        <w:t xml:space="preserve"> </w:t>
      </w:r>
      <w:proofErr w:type="spellStart"/>
      <w:r w:rsidRPr="00002D28">
        <w:rPr>
          <w:i/>
          <w:iCs/>
        </w:rPr>
        <w:t>pointer</w:t>
      </w:r>
      <w:proofErr w:type="spellEnd"/>
      <w:r w:rsidRPr="00002D28">
        <w:t xml:space="preserve">) te se koristi funkcija </w:t>
      </w:r>
      <w:proofErr w:type="spellStart"/>
      <w:r w:rsidRPr="00002D28">
        <w:t>send</w:t>
      </w:r>
      <w:proofErr w:type="spellEnd"/>
      <w:r w:rsidRPr="00002D28">
        <w:t xml:space="preserve">() ili </w:t>
      </w:r>
      <w:proofErr w:type="spellStart"/>
      <w:r w:rsidRPr="00002D28">
        <w:t>sendAll</w:t>
      </w:r>
      <w:proofErr w:type="spellEnd"/>
      <w:r w:rsidRPr="00002D28">
        <w:t xml:space="preserve">() koje šalju poruku na neki konektor s željenim </w:t>
      </w:r>
      <w:proofErr w:type="spellStart"/>
      <w:r w:rsidRPr="00002D28">
        <w:t>id</w:t>
      </w:r>
      <w:proofErr w:type="spellEnd"/>
      <w:r w:rsidRPr="00002D28">
        <w:t>-em ili na sve konektore.</w:t>
      </w:r>
    </w:p>
    <w:p w14:paraId="764DAF9E" w14:textId="77777777" w:rsidR="000863B4" w:rsidRPr="00002D28" w:rsidRDefault="000863B4" w:rsidP="000863B4">
      <w:r w:rsidRPr="00002D28">
        <w:tab/>
        <w:t xml:space="preserve">Postoji </w:t>
      </w:r>
      <w:r w:rsidR="007C5AD5" w:rsidRPr="00002D28">
        <w:t>problematika</w:t>
      </w:r>
      <w:r w:rsidRPr="00002D28">
        <w:t xml:space="preserve"> u ovakvoj implementaciji a to je da je dosta teško imati više izlaznih konektora istog tipa jer nema neki način za odrediti koji je koji konektor, moguće je dobiti dodijeljeni </w:t>
      </w:r>
      <w:proofErr w:type="spellStart"/>
      <w:r w:rsidRPr="00002D28">
        <w:t>id</w:t>
      </w:r>
      <w:proofErr w:type="spellEnd"/>
      <w:r w:rsidRPr="00002D28">
        <w:t xml:space="preserve"> svakog konektora ali on nam ne pomaže pri razlikovanju konektora pri inicijalizaciji </w:t>
      </w:r>
      <w:proofErr w:type="spellStart"/>
      <w:r w:rsidRPr="00002D28">
        <w:t>node</w:t>
      </w:r>
      <w:proofErr w:type="spellEnd"/>
      <w:r w:rsidRPr="00002D28">
        <w:t>-a, ova situacija se trenutno nigdje ne koristi ali bi bilo korisno imati mogućnost dodijeliti ime konektoru pri inicijalizaciji radi lakšeg dodjeljivanja željenih poruka</w:t>
      </w:r>
      <w:r w:rsidR="007C5AD5" w:rsidRPr="00002D28">
        <w:t xml:space="preserve">. Primjer bi bio recimo </w:t>
      </w:r>
      <w:proofErr w:type="spellStart"/>
      <w:r w:rsidR="007C5AD5" w:rsidRPr="00002D28">
        <w:t>node</w:t>
      </w:r>
      <w:proofErr w:type="spellEnd"/>
      <w:r w:rsidR="007C5AD5" w:rsidRPr="00002D28">
        <w:t xml:space="preserve"> za filtriranje slike, umjesto da koristimo 3 takva jedan bi bio dovoljan za filtraciju svih ulaznih kamera te je to trenutno nemoguće, ali bi u budućoj implementaciji to bilo dobro popraviti.</w:t>
      </w:r>
    </w:p>
    <w:p w14:paraId="1D5732D1" w14:textId="77777777" w:rsidR="000C43AB" w:rsidRPr="00002D28" w:rsidRDefault="000C43AB" w:rsidP="000C43AB">
      <w:pPr>
        <w:pStyle w:val="Naslov2"/>
      </w:pPr>
      <w:bookmarkStart w:id="22" w:name="_Toc200375794"/>
      <w:r w:rsidRPr="00002D28">
        <w:t>Izmjene sustava</w:t>
      </w:r>
      <w:bookmarkEnd w:id="22"/>
    </w:p>
    <w:p w14:paraId="35453D7D" w14:textId="77777777" w:rsidR="00B8118D" w:rsidRPr="00002D28" w:rsidRDefault="00B8118D" w:rsidP="00B8118D">
      <w:pPr>
        <w:ind w:firstLine="720"/>
      </w:pPr>
      <w:r w:rsidRPr="00002D28">
        <w:t xml:space="preserve">Sustav je u svojem </w:t>
      </w:r>
      <w:r w:rsidR="006F40C8" w:rsidRPr="00002D28">
        <w:t>početnom</w:t>
      </w:r>
      <w:r w:rsidRPr="00002D28">
        <w:t xml:space="preserve"> stanju bio dosta nefleksibilan s nekim stvarima kao </w:t>
      </w:r>
      <w:r w:rsidR="006F40C8" w:rsidRPr="00002D28">
        <w:t>š</w:t>
      </w:r>
      <w:r w:rsidRPr="00002D28">
        <w:t xml:space="preserve">to su rezolucija, </w:t>
      </w:r>
      <w:r w:rsidR="006F40C8" w:rsidRPr="00002D28">
        <w:t>način</w:t>
      </w:r>
      <w:r w:rsidRPr="00002D28">
        <w:t xml:space="preserve"> kalibracije i im</w:t>
      </w:r>
      <w:r w:rsidR="006F40C8" w:rsidRPr="00002D28">
        <w:t>a</w:t>
      </w:r>
      <w:r w:rsidRPr="00002D28">
        <w:t xml:space="preserve">o je neke manje probleme. Zbog toga je za svaki </w:t>
      </w:r>
      <w:proofErr w:type="spellStart"/>
      <w:r w:rsidRPr="00002D28">
        <w:t>node</w:t>
      </w:r>
      <w:proofErr w:type="spellEnd"/>
      <w:r w:rsidRPr="00002D28">
        <w:t xml:space="preserve"> dodana </w:t>
      </w:r>
      <w:r w:rsidR="006F40C8" w:rsidRPr="00002D28">
        <w:t>mogućnost</w:t>
      </w:r>
      <w:r w:rsidRPr="00002D28">
        <w:t xml:space="preserve"> </w:t>
      </w:r>
      <w:r w:rsidR="006F40C8" w:rsidRPr="00002D28">
        <w:t>korištenja</w:t>
      </w:r>
      <w:r w:rsidRPr="00002D28">
        <w:t xml:space="preserve"> </w:t>
      </w:r>
      <w:r w:rsidR="006F40C8" w:rsidRPr="00002D28">
        <w:t>bilo koje</w:t>
      </w:r>
      <w:r w:rsidRPr="00002D28">
        <w:t xml:space="preserve"> rezolucije, te </w:t>
      </w:r>
      <w:r w:rsidR="006F40C8" w:rsidRPr="00002D28">
        <w:t>korištenje</w:t>
      </w:r>
      <w:r w:rsidRPr="00002D28">
        <w:t xml:space="preserve"> </w:t>
      </w:r>
      <w:r w:rsidR="006F40C8" w:rsidRPr="00002D28">
        <w:t>bilo koje</w:t>
      </w:r>
      <w:r w:rsidRPr="00002D28">
        <w:t xml:space="preserve"> </w:t>
      </w:r>
      <w:r w:rsidR="006F40C8" w:rsidRPr="00002D28">
        <w:t>kalibracijske</w:t>
      </w:r>
      <w:r w:rsidRPr="00002D28">
        <w:t xml:space="preserve"> </w:t>
      </w:r>
      <w:r w:rsidR="006F40C8" w:rsidRPr="00002D28">
        <w:t>ploče</w:t>
      </w:r>
      <w:r w:rsidRPr="00002D28">
        <w:t xml:space="preserve"> (crno bijela </w:t>
      </w:r>
      <w:r w:rsidR="006F40C8" w:rsidRPr="00002D28">
        <w:t>š</w:t>
      </w:r>
      <w:r w:rsidRPr="00002D28">
        <w:t>ahovnica).</w:t>
      </w:r>
    </w:p>
    <w:p w14:paraId="3C54BBC7" w14:textId="77777777" w:rsidR="00F14D01" w:rsidRPr="00002D28" w:rsidRDefault="00F14D01" w:rsidP="00F14D01">
      <w:pPr>
        <w:pStyle w:val="Naslov3"/>
      </w:pPr>
      <w:bookmarkStart w:id="23" w:name="_Toc200375795"/>
      <w:r w:rsidRPr="00002D28">
        <w:t xml:space="preserve">Izmijenjeni </w:t>
      </w:r>
      <w:proofErr w:type="spellStart"/>
      <w:r w:rsidRPr="00002D28">
        <w:t>Node</w:t>
      </w:r>
      <w:proofErr w:type="spellEnd"/>
      <w:r w:rsidRPr="00002D28">
        <w:t>-ovi</w:t>
      </w:r>
      <w:bookmarkEnd w:id="23"/>
    </w:p>
    <w:p w14:paraId="07539DC6" w14:textId="2BC0D0F3" w:rsidR="004C646D" w:rsidRPr="00002D28" w:rsidRDefault="00811DCB" w:rsidP="00CA24AD">
      <w:pPr>
        <w:ind w:firstLine="425"/>
      </w:pPr>
      <w:r w:rsidRPr="00002D28">
        <w:t xml:space="preserve">Najviše izmijenjen </w:t>
      </w:r>
      <w:proofErr w:type="spellStart"/>
      <w:r w:rsidRPr="00002D28">
        <w:t>node</w:t>
      </w:r>
      <w:proofErr w:type="spellEnd"/>
      <w:r w:rsidRPr="00002D28">
        <w:t xml:space="preserve"> je </w:t>
      </w:r>
      <w:proofErr w:type="spellStart"/>
      <w:r w:rsidRPr="00002D28">
        <w:t>NodeSourceStreme</w:t>
      </w:r>
      <w:proofErr w:type="spellEnd"/>
      <w:r w:rsidRPr="00002D28">
        <w:t xml:space="preserve"> gdje je dodana mogućnost upis veličine kalibracijske ploče, veličine kockica na ploči, dodana je mogućnost izbora rezolucije, te je dodan ulazni parametar tipa </w:t>
      </w:r>
      <w:proofErr w:type="spellStart"/>
      <w:r w:rsidRPr="00002D28">
        <w:t>int</w:t>
      </w:r>
      <w:proofErr w:type="spellEnd"/>
      <w:r w:rsidRPr="00002D28">
        <w:t xml:space="preserve">(cijeli broj) </w:t>
      </w:r>
      <w:proofErr w:type="spellStart"/>
      <w:r w:rsidRPr="00002D28">
        <w:t>koj</w:t>
      </w:r>
      <w:proofErr w:type="spellEnd"/>
      <w:r w:rsidRPr="00002D28">
        <w:t xml:space="preserve"> služi za primanje podatka o kašnjenju kamere</w:t>
      </w:r>
      <w:r w:rsidR="00BA3E74" w:rsidRPr="00002D28">
        <w:t>.</w:t>
      </w:r>
      <w:r w:rsidR="00CA24AD" w:rsidRPr="00002D28">
        <w:t xml:space="preserve"> </w:t>
      </w:r>
      <w:r w:rsidR="00BA3E74" w:rsidRPr="00002D28">
        <w:t xml:space="preserve">U </w:t>
      </w:r>
      <w:proofErr w:type="spellStart"/>
      <w:r w:rsidR="00BA3E74" w:rsidRPr="00002D28">
        <w:t>Node</w:t>
      </w:r>
      <w:proofErr w:type="spellEnd"/>
      <w:r w:rsidR="00BA3E74" w:rsidRPr="00002D28">
        <w:t>-manual-</w:t>
      </w:r>
      <w:proofErr w:type="spellStart"/>
      <w:r w:rsidR="00BA3E74" w:rsidRPr="00002D28">
        <w:t>extrinsics</w:t>
      </w:r>
      <w:proofErr w:type="spellEnd"/>
      <w:r w:rsidR="00BA3E74" w:rsidRPr="00002D28">
        <w:t xml:space="preserve"> je dodana rezolucija te je to inkorporirano u kalkulacije</w:t>
      </w:r>
      <w:r w:rsidR="00950DA2" w:rsidRPr="00002D28">
        <w:t xml:space="preserve"> </w:t>
      </w:r>
      <w:proofErr w:type="spellStart"/>
      <w:r w:rsidR="00950DA2" w:rsidRPr="00002D28">
        <w:t>extrinzičnih</w:t>
      </w:r>
      <w:proofErr w:type="spellEnd"/>
      <w:r w:rsidR="00950DA2" w:rsidRPr="00002D28">
        <w:t xml:space="preserve"> matrica, postoji jedan problem koji nastaje zbog logike izbora parova točaka a to je da to sučelje računa s tim da je rezolucija prozora za izbor točaka jednaka rezoluciji kamera, te da je udaljenost među njima 8px.</w:t>
      </w:r>
      <w:r w:rsidR="006708F9" w:rsidRPr="00002D28">
        <w:t xml:space="preserve"> Problem s tim je što nije lagano birati točke na većim rezolucijama bar na monitoru slične rezolucije.</w:t>
      </w:r>
    </w:p>
    <w:p w14:paraId="2DD87658" w14:textId="77777777" w:rsidR="0003387B" w:rsidRPr="00002D28" w:rsidRDefault="0003387B">
      <w:pPr>
        <w:pStyle w:val="Naslov1"/>
      </w:pPr>
      <w:bookmarkStart w:id="24" w:name="_Toc200375796"/>
      <w:r w:rsidRPr="00002D28">
        <w:lastRenderedPageBreak/>
        <w:t>Sustav za kašnjenje</w:t>
      </w:r>
      <w:bookmarkEnd w:id="24"/>
    </w:p>
    <w:p w14:paraId="6440D766" w14:textId="3AD7D97E" w:rsidR="00C45849" w:rsidRPr="00002D28" w:rsidRDefault="00C45849" w:rsidP="00A428DD">
      <w:pPr>
        <w:ind w:firstLine="425"/>
      </w:pPr>
      <w:r w:rsidRPr="00002D28">
        <w:t xml:space="preserve">Sustav za </w:t>
      </w:r>
      <w:r w:rsidR="00130C63" w:rsidRPr="00002D28">
        <w:t>kašnjenje</w:t>
      </w:r>
      <w:r w:rsidRPr="00002D28">
        <w:t xml:space="preserve"> je napravljen kao </w:t>
      </w:r>
      <w:proofErr w:type="spellStart"/>
      <w:r w:rsidRPr="00002D28">
        <w:t>Node-delay-me</w:t>
      </w:r>
      <w:r w:rsidR="00247FB4" w:rsidRPr="00002D28">
        <w:t>a</w:t>
      </w:r>
      <w:r w:rsidRPr="00002D28">
        <w:t>surmant</w:t>
      </w:r>
      <w:proofErr w:type="spellEnd"/>
      <w:r w:rsidRPr="00002D28">
        <w:t>, ulazni konektor prima podatak sliku</w:t>
      </w:r>
      <w:r w:rsidR="00A428DD" w:rsidRPr="00002D28">
        <w:t xml:space="preserve"> i cijeli broj </w:t>
      </w:r>
      <w:r w:rsidR="00875948" w:rsidRPr="00002D28">
        <w:t>koji</w:t>
      </w:r>
      <w:r w:rsidR="00A428DD" w:rsidRPr="00002D28">
        <w:t xml:space="preserve"> služi za sinkronizaciju testova među više instanci </w:t>
      </w:r>
      <w:proofErr w:type="spellStart"/>
      <w:r w:rsidR="00A428DD" w:rsidRPr="00002D28">
        <w:t>node</w:t>
      </w:r>
      <w:proofErr w:type="spellEnd"/>
      <w:r w:rsidR="00A428DD" w:rsidRPr="00002D28">
        <w:t>-a, na izlazu vrača cijeli broj kašnjenje u milisekundama (</w:t>
      </w:r>
      <w:proofErr w:type="spellStart"/>
      <w:r w:rsidR="00A428DD" w:rsidRPr="00002D28">
        <w:t>ms</w:t>
      </w:r>
      <w:proofErr w:type="spellEnd"/>
      <w:r w:rsidR="00A428DD" w:rsidRPr="00002D28">
        <w:t>) i filtriranu sliku.</w:t>
      </w:r>
    </w:p>
    <w:p w14:paraId="26943E32" w14:textId="77777777" w:rsidR="00A428DD" w:rsidRPr="00002D28" w:rsidRDefault="00A428DD" w:rsidP="00A428DD">
      <w:pPr>
        <w:ind w:firstLine="425"/>
      </w:pPr>
      <w:r w:rsidRPr="00002D28">
        <w:t xml:space="preserve">Moguće je testiranje kašnjenja bez sinkronizacije ali se može javiti problem kada jedna od instanci </w:t>
      </w:r>
      <w:proofErr w:type="spellStart"/>
      <w:r w:rsidRPr="00002D28">
        <w:t>node</w:t>
      </w:r>
      <w:proofErr w:type="spellEnd"/>
      <w:r w:rsidRPr="00002D28">
        <w:t>-a dobi konekciju na Arduino ali se usred inicijalizacije dogodi zahtjev konekcije od drugog te se onda Arduino zamrzne, zato je dodana sinkronizacija a time se</w:t>
      </w:r>
      <w:r w:rsidR="00F347E1" w:rsidRPr="00002D28">
        <w:t xml:space="preserve"> dodatno</w:t>
      </w:r>
      <w:r w:rsidRPr="00002D28">
        <w:t xml:space="preserve"> izbjegava zagušenje serijskog kanal s zahtjevima za spajanje.</w:t>
      </w:r>
      <w:r w:rsidR="00F347E1" w:rsidRPr="00002D28">
        <w:t xml:space="preserve"> Ovaj problem se ne javlja kod korištenja zasebnog Arduina za svaku instancu </w:t>
      </w:r>
      <w:proofErr w:type="spellStart"/>
      <w:r w:rsidR="00F347E1" w:rsidRPr="00002D28">
        <w:t>node</w:t>
      </w:r>
      <w:proofErr w:type="spellEnd"/>
      <w:r w:rsidR="00F347E1" w:rsidRPr="00002D28">
        <w:t>-a.</w:t>
      </w:r>
    </w:p>
    <w:p w14:paraId="2022CB59" w14:textId="67ADCEA1" w:rsidR="00045165" w:rsidRPr="00002D28" w:rsidRDefault="00900A01" w:rsidP="00045165">
      <w:pPr>
        <w:pStyle w:val="Naslov2"/>
      </w:pPr>
      <w:bookmarkStart w:id="25" w:name="_Toc200375797"/>
      <w:r w:rsidRPr="00002D28">
        <w:pict w14:anchorId="417A94AF">
          <v:shapetype id="_x0000_t202" coordsize="21600,21600" o:spt="202" path="m,l,21600r21600,l21600,xe">
            <v:stroke joinstyle="miter"/>
            <v:path gradientshapeok="t" o:connecttype="rect"/>
          </v:shapetype>
          <v:shape id="_x0000_s1036" type="#_x0000_t202" style="position:absolute;left:0;text-align:left;margin-left:-2.8pt;margin-top:382.8pt;width:444.9pt;height:21.45pt;z-index:3;mso-position-horizontal-relative:text;mso-position-vertical-relative:text" wrapcoords="-36 0 -36 21060 21600 21060 21600 0 -36 0" stroked="f">
            <v:textbox style="mso-next-textbox:#_x0000_s1036" inset="0,0,0,0">
              <w:txbxContent>
                <w:p w14:paraId="16A6C270" w14:textId="36CD2359" w:rsidR="00E9072F" w:rsidRPr="00002D28" w:rsidRDefault="00E9072F" w:rsidP="00E9072F">
                  <w:pPr>
                    <w:pStyle w:val="Opisslike"/>
                  </w:pPr>
                  <w:r w:rsidRPr="00002D28">
                    <w:t xml:space="preserve">Slika </w:t>
                  </w:r>
                  <w:fldSimple w:instr=" STYLEREF 1 \s ">
                    <w:r w:rsidR="00DD6A22" w:rsidRPr="00002D28">
                      <w:t>3</w:t>
                    </w:r>
                  </w:fldSimple>
                  <w:r w:rsidR="00DD6A22" w:rsidRPr="00002D28">
                    <w:t>.</w:t>
                  </w:r>
                  <w:fldSimple w:instr=" SEQ Slika \* ARABIC \s 1 ">
                    <w:r w:rsidR="00DD6A22" w:rsidRPr="00002D28">
                      <w:t>1</w:t>
                    </w:r>
                  </w:fldSimple>
                  <w:r w:rsidRPr="00002D28">
                    <w:t>. Di</w:t>
                  </w:r>
                  <w:r w:rsidR="00900A01" w:rsidRPr="00002D28">
                    <w:t>j</w:t>
                  </w:r>
                  <w:r w:rsidRPr="00002D28">
                    <w:t>agram rada</w:t>
                  </w:r>
                </w:p>
              </w:txbxContent>
            </v:textbox>
            <w10:wrap type="tight"/>
          </v:shape>
        </w:pict>
      </w:r>
      <w:r w:rsidR="00F14D01" w:rsidRPr="00002D28">
        <w:t>Princip rada</w:t>
      </w:r>
      <w:bookmarkEnd w:id="25"/>
    </w:p>
    <w:p w14:paraId="2BE1A4D7" w14:textId="277DFE4B" w:rsidR="00193217" w:rsidRPr="00002D28" w:rsidRDefault="00193217" w:rsidP="00130C63">
      <w:r w:rsidRPr="00002D28">
        <w:pict w14:anchorId="11F7A639">
          <v:shape id="_x0000_s1031" type="#_x0000_t75" style="position:absolute;left:0;text-align:left;margin-left:0;margin-top:3.1pt;width:444.9pt;height:320.6pt;z-index:-6;mso-position-horizontal:center;mso-position-horizontal-relative:text;mso-position-vertical:absolute;mso-position-vertical-relative:text;mso-width-relative:page;mso-height-relative:page" wrapcoords="-36 0 -36 21549 21600 21549 21600 0 -36 0">
            <v:imagedata r:id="rId19" o:title="Delay_Node_Diagram"/>
            <w10:wrap type="tight"/>
          </v:shape>
        </w:pict>
      </w:r>
    </w:p>
    <w:p w14:paraId="345D99E3" w14:textId="10068508" w:rsidR="00045165" w:rsidRPr="00002D28" w:rsidRDefault="00045165" w:rsidP="00045165">
      <w:pPr>
        <w:ind w:firstLine="720"/>
      </w:pPr>
      <w:proofErr w:type="spellStart"/>
      <w:r w:rsidRPr="00002D28">
        <w:lastRenderedPageBreak/>
        <w:t>Node</w:t>
      </w:r>
      <w:proofErr w:type="spellEnd"/>
      <w:r w:rsidRPr="00002D28">
        <w:t xml:space="preserve"> prima sliku od kamere, te se pokretanjem testiranja šalje poruka</w:t>
      </w:r>
      <w:r w:rsidR="00193217" w:rsidRPr="00002D28">
        <w:t xml:space="preserve"> (TEST)</w:t>
      </w:r>
      <w:r w:rsidRPr="00002D28">
        <w:t xml:space="preserve"> vanjskom mikro kontroleru koji povratno pali lampicu i vraća poruku</w:t>
      </w:r>
      <w:r w:rsidR="00193217" w:rsidRPr="00002D28">
        <w:t xml:space="preserve"> (LEDON)</w:t>
      </w:r>
      <w:r w:rsidRPr="00002D28">
        <w:t xml:space="preserve">, te onda </w:t>
      </w:r>
      <w:proofErr w:type="spellStart"/>
      <w:r w:rsidRPr="00002D28">
        <w:t>Node</w:t>
      </w:r>
      <w:proofErr w:type="spellEnd"/>
      <w:r w:rsidRPr="00002D28">
        <w:t xml:space="preserve"> prati vrijeme od dobivanja poruke od detekcije željene značajke na slici, te se prosljeđuje dobivena razlika u vremenu na izlazni konektor. Kod vi</w:t>
      </w:r>
      <w:r w:rsidR="00193217" w:rsidRPr="00002D28">
        <w:t>š</w:t>
      </w:r>
      <w:r w:rsidRPr="00002D28">
        <w:t xml:space="preserve">e testova s istim mikro kontrolerom se onda dobivena vrijednost prosljeđuje slijedećem </w:t>
      </w:r>
      <w:proofErr w:type="spellStart"/>
      <w:r w:rsidRPr="00002D28">
        <w:t>Node</w:t>
      </w:r>
      <w:proofErr w:type="spellEnd"/>
      <w:r w:rsidRPr="00002D28">
        <w:t>-u te on onda pokreće testiranje i ponavljaju se već navedeni koraci.</w:t>
      </w:r>
    </w:p>
    <w:p w14:paraId="4A034D95" w14:textId="3E8D58E3" w:rsidR="00E9072F" w:rsidRPr="00002D28" w:rsidRDefault="00E9072F" w:rsidP="00045165">
      <w:pPr>
        <w:ind w:firstLine="720"/>
      </w:pPr>
      <w:r w:rsidRPr="00002D28">
        <w:t>Poruke LEDTESTON i LEDTESTOFF su poruke koje se šalju kod postavljanja filtera za detekciju izabrane značajke te se odvije radi o paljenju i gašenju led diode, ideja je da se filter postavi s upaljenom led diodom te se onda unaprijed vidi kvaliteta filtera i detekcije.</w:t>
      </w:r>
    </w:p>
    <w:p w14:paraId="53D6FB1B" w14:textId="782C8CB8" w:rsidR="00EA39EB" w:rsidRPr="00002D28" w:rsidRDefault="003F6217" w:rsidP="00EA39EB">
      <w:pPr>
        <w:pStyle w:val="Naslov2"/>
      </w:pPr>
      <w:bookmarkStart w:id="26" w:name="_Toc200375798"/>
      <w:r w:rsidRPr="00002D28">
        <w:lastRenderedPageBreak/>
        <w:pict w14:anchorId="3C49366F">
          <v:shape id="_x0000_s1039" type="#_x0000_t202" style="position:absolute;left:0;text-align:left;margin-left:81.2pt;margin-top:337.25pt;width:276.45pt;height:30.95pt;z-index:5;mso-position-horizontal-relative:text;mso-position-vertical-relative:text" stroked="f">
            <v:textbox style="mso-fit-shape-to-text:t" inset="0,0,0,0">
              <w:txbxContent>
                <w:p w14:paraId="5FBA16B7" w14:textId="34A913AD" w:rsidR="003F6217" w:rsidRPr="00002D28" w:rsidRDefault="003F6217" w:rsidP="003F6217">
                  <w:pPr>
                    <w:pStyle w:val="Opisslike"/>
                    <w:rPr>
                      <w:rFonts w:ascii="Arial" w:hAnsi="Arial" w:cs="Arial"/>
                      <w:b/>
                      <w:iCs/>
                      <w:szCs w:val="28"/>
                    </w:rPr>
                  </w:pPr>
                  <w:r w:rsidRPr="00002D28">
                    <w:t xml:space="preserve">Slika </w:t>
                  </w:r>
                  <w:fldSimple w:instr=" STYLEREF 1 \s ">
                    <w:r w:rsidR="00DD6A22" w:rsidRPr="00002D28">
                      <w:t>3</w:t>
                    </w:r>
                  </w:fldSimple>
                  <w:r w:rsidR="00DD6A22" w:rsidRPr="00002D28">
                    <w:t>.</w:t>
                  </w:r>
                  <w:fldSimple w:instr=" SEQ Slika \* ARABIC \s 1 ">
                    <w:r w:rsidR="00DD6A22" w:rsidRPr="00002D28">
                      <w:t>2</w:t>
                    </w:r>
                  </w:fldSimple>
                  <w:r w:rsidRPr="00002D28">
                    <w:t xml:space="preserve"> Primjer </w:t>
                  </w:r>
                  <w:proofErr w:type="spellStart"/>
                  <w:r w:rsidRPr="00002D28">
                    <w:t>Node-delay-measurment</w:t>
                  </w:r>
                  <w:proofErr w:type="spellEnd"/>
                </w:p>
              </w:txbxContent>
            </v:textbox>
            <w10:wrap type="topAndBottom"/>
          </v:shape>
        </w:pict>
      </w:r>
      <w:r w:rsidR="00EA39EB" w:rsidRPr="00002D28">
        <w:pict w14:anchorId="271441D3">
          <v:shape id="_x0000_s1038" type="#_x0000_t75" style="position:absolute;left:0;text-align:left;margin-left:0;margin-top:55pt;width:276.45pt;height:279.7pt;z-index:4;mso-position-horizontal:center;mso-position-horizontal-relative:text;mso-position-vertical:absolute;mso-position-vertical-relative:text;mso-width-relative:page;mso-height-relative:page">
            <v:imagedata r:id="rId20" o:title="Delay_Node_Primjer_marked"/>
            <w10:wrap type="topAndBottom"/>
          </v:shape>
        </w:pict>
      </w:r>
      <w:r w:rsidR="00F14D01" w:rsidRPr="00002D28">
        <w:t>Implementacija</w:t>
      </w:r>
      <w:bookmarkEnd w:id="26"/>
    </w:p>
    <w:p w14:paraId="2758EA92" w14:textId="1FF64F3D" w:rsidR="00247FB4" w:rsidRPr="00002D28" w:rsidRDefault="007E33D4" w:rsidP="00006E45">
      <w:pPr>
        <w:ind w:firstLine="425"/>
      </w:pPr>
      <w:proofErr w:type="spellStart"/>
      <w:r w:rsidRPr="00002D28">
        <w:t>Node</w:t>
      </w:r>
      <w:proofErr w:type="spellEnd"/>
      <w:r w:rsidRPr="00002D28">
        <w:t xml:space="preserve"> prima sliku i </w:t>
      </w:r>
      <w:proofErr w:type="spellStart"/>
      <w:r w:rsidRPr="00002D28">
        <w:t>int</w:t>
      </w:r>
      <w:proofErr w:type="spellEnd"/>
      <w:r w:rsidRPr="00002D28">
        <w:t xml:space="preserve"> na ulazu</w:t>
      </w:r>
      <w:r w:rsidR="00BA33C5" w:rsidRPr="00002D28">
        <w:t xml:space="preserve"> (1. ulazni konektori) te se onda slika filtrira (12. prikaz filtrirane slike).  </w:t>
      </w:r>
      <w:proofErr w:type="spellStart"/>
      <w:r w:rsidR="00BA33C5" w:rsidRPr="00002D28">
        <w:t>Node</w:t>
      </w:r>
      <w:proofErr w:type="spellEnd"/>
      <w:r w:rsidR="00BA33C5" w:rsidRPr="00002D28">
        <w:t xml:space="preserve"> prima parametre za serijsku komunikaciju (3. i 4.) s Arduinom, te se onda pri pokretanju testa manualno, na tajmeru ili putem drugog </w:t>
      </w:r>
      <w:proofErr w:type="spellStart"/>
      <w:r w:rsidR="00BA33C5" w:rsidRPr="00002D28">
        <w:t>Node</w:t>
      </w:r>
      <w:proofErr w:type="spellEnd"/>
      <w:r w:rsidR="00BA33C5" w:rsidRPr="00002D28">
        <w:t xml:space="preserve">-a pokuša uspostaviti konekcija s Arduinom (10. indikator konekcije) pri uspješnoj konekciji se tada </w:t>
      </w:r>
      <w:r w:rsidR="003662B2" w:rsidRPr="00002D28">
        <w:t xml:space="preserve">pokreće </w:t>
      </w:r>
      <w:r w:rsidR="00BA33C5" w:rsidRPr="00002D28">
        <w:t xml:space="preserve">testiranje, te se rezultat testa prikazuje (11.) i šalje na izlaz (2.). Na izlazu se također šalje i filtrirana slika. </w:t>
      </w:r>
      <w:r w:rsidR="00AA7865" w:rsidRPr="00002D28">
        <w:t xml:space="preserve">Gumbi (8. i 9.) služe za manualno spajanje i testiranje, a za automatsko se postavlja periodičko testiranje (6. i 7.) s periodom u sekundama ili ako se koristi sinkronizirano testiranje onda se </w:t>
      </w:r>
      <w:proofErr w:type="spellStart"/>
      <w:r w:rsidR="00AA7865" w:rsidRPr="00002D28">
        <w:t>Node</w:t>
      </w:r>
      <w:proofErr w:type="spellEnd"/>
      <w:r w:rsidR="00AA7865" w:rsidRPr="00002D28">
        <w:t xml:space="preserve"> postavlja u taj </w:t>
      </w:r>
      <w:r w:rsidR="003662B2" w:rsidRPr="00002D28">
        <w:t xml:space="preserve">način rada </w:t>
      </w:r>
      <w:r w:rsidR="00AA7865" w:rsidRPr="00002D28">
        <w:t xml:space="preserve">(5.) </w:t>
      </w:r>
      <w:r w:rsidR="003662B2" w:rsidRPr="00002D28">
        <w:t>.</w:t>
      </w:r>
      <w:r w:rsidR="00DD6A22" w:rsidRPr="00002D28">
        <w:t xml:space="preserve"> Pritiskom na filtrirani prikaz (12.) se otvara sučelje za postavljanje filtera.</w:t>
      </w:r>
    </w:p>
    <w:p w14:paraId="5102A0BA" w14:textId="5B8B72A0" w:rsidR="00006E45" w:rsidRPr="00002D28" w:rsidRDefault="00194BFD" w:rsidP="00006E45">
      <w:pPr>
        <w:ind w:firstLine="425"/>
      </w:pPr>
      <w:r w:rsidRPr="00002D28">
        <w:lastRenderedPageBreak/>
        <w:pict w14:anchorId="4984DC0A">
          <v:shape id="_x0000_s1041" type="#_x0000_t202" style="position:absolute;left:0;text-align:left;margin-left:2.85pt;margin-top:340.55pt;width:213.95pt;height:40.25pt;z-index:7;mso-position-horizontal-relative:text;mso-position-vertical-relative:text" stroked="f">
            <v:textbox style="mso-next-textbox:#_x0000_s1041" inset="0,0,0,0">
              <w:txbxContent>
                <w:p w14:paraId="08FA3A76" w14:textId="293F89E0" w:rsidR="00194BFD" w:rsidRPr="00002D28" w:rsidRDefault="00194BFD" w:rsidP="00194BFD">
                  <w:pPr>
                    <w:pStyle w:val="Opisslike"/>
                  </w:pPr>
                  <w:r w:rsidRPr="00002D28">
                    <w:t xml:space="preserve">Slika </w:t>
                  </w:r>
                  <w:fldSimple w:instr=" STYLEREF 1 \s ">
                    <w:r w:rsidR="00DD6A22" w:rsidRPr="00002D28">
                      <w:t>3</w:t>
                    </w:r>
                  </w:fldSimple>
                  <w:r w:rsidR="00DD6A22" w:rsidRPr="00002D28">
                    <w:t>.</w:t>
                  </w:r>
                  <w:fldSimple w:instr=" SEQ Slika \* ARABIC \s 1 ">
                    <w:r w:rsidR="00DD6A22" w:rsidRPr="00002D28">
                      <w:t>3</w:t>
                    </w:r>
                  </w:fldSimple>
                  <w:r w:rsidRPr="00002D28">
                    <w:t xml:space="preserve"> Testiranja u sinkroniziranom načinu rada</w:t>
                  </w:r>
                </w:p>
              </w:txbxContent>
            </v:textbox>
            <w10:wrap type="square"/>
          </v:shape>
        </w:pict>
      </w:r>
      <w:r w:rsidRPr="00002D28">
        <w:pict w14:anchorId="4A941CC8">
          <v:shape id="_x0000_s1040" type="#_x0000_t75" style="position:absolute;left:0;text-align:left;margin-left:2.85pt;margin-top:2.55pt;width:213.95pt;height:338.95pt;z-index:6;mso-wrap-distance-left:5.65pt;mso-position-horizontal:absolute;mso-position-horizontal-relative:text;mso-position-vertical:absolute;mso-position-vertical-relative:text;mso-width-relative:page;mso-height-relative:page">
            <v:imagedata r:id="rId21" o:title="Delay_Node_Multi_marked"/>
            <v:shadow offset="-32pt" offset2="-68pt"/>
            <w10:wrap type="square"/>
          </v:shape>
        </w:pict>
      </w:r>
      <w:r w:rsidRPr="00002D28">
        <w:t xml:space="preserve">Pri korištenju sinkroniziranog načina rad je bitno povezati sve </w:t>
      </w:r>
      <w:proofErr w:type="spellStart"/>
      <w:r w:rsidRPr="00002D28">
        <w:t>Nodove</w:t>
      </w:r>
      <w:proofErr w:type="spellEnd"/>
      <w:r w:rsidRPr="00002D28">
        <w:t xml:space="preserve"> koji koriste isti Arduino u </w:t>
      </w:r>
      <w:proofErr w:type="spellStart"/>
      <w:r w:rsidRPr="00002D28">
        <w:t>loop</w:t>
      </w:r>
      <w:proofErr w:type="spellEnd"/>
      <w:r w:rsidRPr="00002D28">
        <w:t xml:space="preserve"> kao što je prikazano s zelenim i crvenim strelicama, još je bitno imati inicijatora (2.) koji će pokretati testiranje periodički, bitno je isto sve </w:t>
      </w:r>
      <w:proofErr w:type="spellStart"/>
      <w:r w:rsidRPr="00002D28">
        <w:t>node</w:t>
      </w:r>
      <w:proofErr w:type="spellEnd"/>
      <w:r w:rsidRPr="00002D28">
        <w:t>-ove staviti u sinkronizirani način rada (1. i 3.). Ova implementacija nije baš naj ljepša</w:t>
      </w:r>
      <w:r w:rsidR="00D64382" w:rsidRPr="00002D28">
        <w:t xml:space="preserve"> vizualno</w:t>
      </w:r>
      <w:r w:rsidRPr="00002D28">
        <w:t xml:space="preserve"> ali izbjegava nepotrebno gušenje serijskog porta.</w:t>
      </w:r>
      <w:r w:rsidR="00D64382" w:rsidRPr="00002D28">
        <w:t xml:space="preserve"> Bolja solucija bi bila imati jedan </w:t>
      </w:r>
      <w:proofErr w:type="spellStart"/>
      <w:r w:rsidR="00D64382" w:rsidRPr="00002D28">
        <w:t>node</w:t>
      </w:r>
      <w:proofErr w:type="spellEnd"/>
      <w:r w:rsidR="00D64382" w:rsidRPr="00002D28">
        <w:t xml:space="preserve"> s više ulaza za sliku i više filtera i testova za svaku sliku, te bi tako mogli sve istovremeno testirati, no problem je kod izlaza jer trenutna implementacija nema laki način za određivanje koji izlazni port će se dodijeliti kome.</w:t>
      </w:r>
    </w:p>
    <w:p w14:paraId="456CEAC8" w14:textId="0A392D44" w:rsidR="00DD6A22" w:rsidRPr="00002D28" w:rsidRDefault="00DD6A22" w:rsidP="00DD6A22"/>
    <w:p w14:paraId="779E61DB" w14:textId="77777777" w:rsidR="005874CD" w:rsidRPr="00002D28" w:rsidRDefault="005874CD" w:rsidP="00DD6A22"/>
    <w:p w14:paraId="131CB0B9" w14:textId="4EB47230" w:rsidR="00DD6A22" w:rsidRPr="00002D28" w:rsidRDefault="00DD6A22" w:rsidP="00DD6A22">
      <w:pPr>
        <w:keepNext/>
      </w:pPr>
      <w:r w:rsidRPr="00002D28">
        <w:lastRenderedPageBreak/>
        <w:pict w14:anchorId="2BECF4B4">
          <v:shape id="_x0000_i1051" type="#_x0000_t75" style="width:438.8pt;height:275.75pt">
            <v:imagedata r:id="rId22" o:title="Delay_Node_PopUp_SetuP_marked"/>
          </v:shape>
        </w:pict>
      </w:r>
    </w:p>
    <w:p w14:paraId="298D718C" w14:textId="32B5B1FA" w:rsidR="00DD6A22" w:rsidRPr="00002D28" w:rsidRDefault="00DD6A22" w:rsidP="00DD6A22">
      <w:pPr>
        <w:pStyle w:val="Opisslike"/>
      </w:pPr>
      <w:r w:rsidRPr="00002D28">
        <w:t xml:space="preserve">Slika </w:t>
      </w:r>
      <w:fldSimple w:instr=" STYLEREF 1 \s ">
        <w:r w:rsidRPr="00002D28">
          <w:t>3</w:t>
        </w:r>
      </w:fldSimple>
      <w:r w:rsidRPr="00002D28">
        <w:t>.</w:t>
      </w:r>
      <w:fldSimple w:instr=" SEQ Slika \* ARABIC \s 1 ">
        <w:r w:rsidRPr="00002D28">
          <w:t>4</w:t>
        </w:r>
      </w:fldSimple>
      <w:r w:rsidRPr="00002D28">
        <w:t xml:space="preserve"> Sučelje za filtraciju slike</w:t>
      </w:r>
    </w:p>
    <w:p w14:paraId="7C603BE5" w14:textId="0E39BD6C" w:rsidR="00DD6A22" w:rsidRPr="00002D28" w:rsidRDefault="00DD6A22" w:rsidP="00DD6A22">
      <w:r w:rsidRPr="00002D28">
        <w:tab/>
        <w:t xml:space="preserve">Za filtraciju je korišten </w:t>
      </w:r>
      <w:commentRangeStart w:id="27"/>
      <w:proofErr w:type="spellStart"/>
      <w:r w:rsidRPr="00002D28">
        <w:t>hsv</w:t>
      </w:r>
      <w:commentRangeEnd w:id="27"/>
      <w:proofErr w:type="spellEnd"/>
      <w:r w:rsidR="00A67AB0" w:rsidRPr="00002D28">
        <w:rPr>
          <w:rStyle w:val="Referencakomentara"/>
        </w:rPr>
        <w:commentReference w:id="27"/>
      </w:r>
      <w:r w:rsidRPr="00002D28">
        <w:t xml:space="preserve"> filter u kombinaciji s </w:t>
      </w:r>
      <w:commentRangeStart w:id="28"/>
      <w:proofErr w:type="spellStart"/>
      <w:r w:rsidRPr="00002D28">
        <w:t>roi</w:t>
      </w:r>
      <w:proofErr w:type="spellEnd"/>
      <w:r w:rsidRPr="00002D28">
        <w:t xml:space="preserve"> </w:t>
      </w:r>
      <w:commentRangeEnd w:id="28"/>
      <w:r w:rsidR="00A67AB0" w:rsidRPr="00002D28">
        <w:rPr>
          <w:rStyle w:val="Referencakomentara"/>
        </w:rPr>
        <w:commentReference w:id="28"/>
      </w:r>
      <w:r w:rsidRPr="00002D28">
        <w:t>filterom</w:t>
      </w:r>
      <w:r w:rsidR="00A67AB0" w:rsidRPr="00002D28">
        <w:t xml:space="preserve">. </w:t>
      </w:r>
      <w:proofErr w:type="spellStart"/>
      <w:r w:rsidR="00A67AB0" w:rsidRPr="00002D28">
        <w:t>Hsv</w:t>
      </w:r>
      <w:proofErr w:type="spellEnd"/>
      <w:r w:rsidR="00A67AB0" w:rsidRPr="00002D28">
        <w:t xml:space="preserve"> filter se može u sučelju podesiti na (2., 3. i 4.) ili se pritiskom desnog klik na mišu i povlačenjem pokazivača preko željenih stvari za detekciju u (10.) prikazu slike automatski postavljaju vrijednosti za </w:t>
      </w:r>
      <w:proofErr w:type="spellStart"/>
      <w:r w:rsidR="00A67AB0" w:rsidRPr="00002D28">
        <w:t>hsv</w:t>
      </w:r>
      <w:proofErr w:type="spellEnd"/>
      <w:r w:rsidR="00A67AB0" w:rsidRPr="00002D28">
        <w:t xml:space="preserve"> filter. </w:t>
      </w:r>
      <w:proofErr w:type="spellStart"/>
      <w:r w:rsidR="00A67AB0" w:rsidRPr="00002D28">
        <w:t>Roi</w:t>
      </w:r>
      <w:proofErr w:type="spellEnd"/>
      <w:r w:rsidR="00A67AB0" w:rsidRPr="00002D28">
        <w:t xml:space="preserve"> filter se postavlja na (5. i 6.)</w:t>
      </w:r>
      <w:r w:rsidR="005874CD" w:rsidRPr="00002D28">
        <w:t>,</w:t>
      </w:r>
      <w:r w:rsidR="00A67AB0" w:rsidRPr="00002D28">
        <w:t xml:space="preserve"> postavlj</w:t>
      </w:r>
      <w:r w:rsidR="005874CD" w:rsidRPr="00002D28">
        <w:t>aju</w:t>
      </w:r>
      <w:r w:rsidR="00A67AB0" w:rsidRPr="00002D28">
        <w:t xml:space="preserve"> se maksimalne i minimalne vrijednosti </w:t>
      </w:r>
      <w:proofErr w:type="spellStart"/>
      <w:r w:rsidR="00A67AB0" w:rsidRPr="00002D28">
        <w:t>pixela</w:t>
      </w:r>
      <w:proofErr w:type="spellEnd"/>
      <w:r w:rsidR="00A67AB0" w:rsidRPr="00002D28">
        <w:t xml:space="preserve"> koji ulaze u filtraciju te je to vizualizirano tamnijim kvadratom </w:t>
      </w:r>
      <w:r w:rsidR="005874CD" w:rsidRPr="00002D28">
        <w:t xml:space="preserve">izvan filtera. Postavljanje detekcije je moguće pomoću dijela (7., 8. i 9.) gdje se postavlja maksimalna i minimalna veličina značajke detekcije te je to vizualizirano s dva crna kruga (11.). </w:t>
      </w:r>
    </w:p>
    <w:p w14:paraId="72E32439" w14:textId="77777777" w:rsidR="00210CA5" w:rsidRPr="00002D28" w:rsidRDefault="00210CA5">
      <w:pPr>
        <w:pStyle w:val="Naslov1"/>
      </w:pPr>
      <w:bookmarkStart w:id="29" w:name="_Toc200375799"/>
      <w:r w:rsidRPr="00002D28">
        <w:lastRenderedPageBreak/>
        <w:t>Sustav za praćenje</w:t>
      </w:r>
      <w:bookmarkEnd w:id="29"/>
    </w:p>
    <w:p w14:paraId="2E4A885C" w14:textId="68194FC6" w:rsidR="00CA24AD" w:rsidRPr="00002D28" w:rsidRDefault="00CA24AD" w:rsidP="00814EDF">
      <w:pPr>
        <w:ind w:firstLine="425"/>
      </w:pPr>
      <w:r w:rsidRPr="00002D28">
        <w:t>Namijene sustava za praćenje je određivanje pozicije i orijentacije nekog robota, za ovaj rad specifično površinskih vozila</w:t>
      </w:r>
      <w:r w:rsidR="00814EDF" w:rsidRPr="00002D28">
        <w:t xml:space="preserve"> na LABUST-ovom sustavu kamera, no sustav je također napravljen da se može koristiti i na terenu s proizvoljnim sustavom kamera. Te je napravljen da bude lagan i brz za postavit.</w:t>
      </w:r>
    </w:p>
    <w:p w14:paraId="0EF19FE3" w14:textId="77777777" w:rsidR="00F14D01" w:rsidRPr="00002D28" w:rsidRDefault="00F14D01" w:rsidP="00F14D01">
      <w:pPr>
        <w:pStyle w:val="Naslov2"/>
      </w:pPr>
      <w:bookmarkStart w:id="30" w:name="_Toc200375800"/>
      <w:r w:rsidRPr="00002D28">
        <w:t>Izbor načina za praćenje</w:t>
      </w:r>
      <w:bookmarkEnd w:id="30"/>
    </w:p>
    <w:p w14:paraId="26D4607F" w14:textId="180A0E74" w:rsidR="00814EDF" w:rsidRDefault="00814EDF" w:rsidP="00002D28">
      <w:pPr>
        <w:ind w:firstLine="720"/>
      </w:pPr>
      <w:r w:rsidRPr="00002D28">
        <w:t xml:space="preserve">Sustav za praćenje koji je bio izabran je </w:t>
      </w:r>
      <w:proofErr w:type="spellStart"/>
      <w:r w:rsidRPr="00002D28">
        <w:t>ArUco</w:t>
      </w:r>
      <w:proofErr w:type="spellEnd"/>
      <w:r w:rsidRPr="00002D28">
        <w:t xml:space="preserve">, to je sistem koji koristi kvadratne markere za određivanje pozicije i orijentaciji, jako je sličan drugim takvim sustavima kao </w:t>
      </w:r>
      <w:proofErr w:type="spellStart"/>
      <w:r w:rsidRPr="00002D28">
        <w:t>AprilTag</w:t>
      </w:r>
      <w:proofErr w:type="spellEnd"/>
      <w:r w:rsidRPr="00002D28">
        <w:t xml:space="preserve">, </w:t>
      </w:r>
      <w:proofErr w:type="spellStart"/>
      <w:r w:rsidRPr="00002D28">
        <w:t>ARTag</w:t>
      </w:r>
      <w:proofErr w:type="spellEnd"/>
      <w:r w:rsidRPr="00002D28">
        <w:t xml:space="preserve"> i drugi, no </w:t>
      </w:r>
      <w:proofErr w:type="spellStart"/>
      <w:r w:rsidRPr="00002D28">
        <w:t>ArUco</w:t>
      </w:r>
      <w:proofErr w:type="spellEnd"/>
      <w:r w:rsidRPr="00002D28">
        <w:t xml:space="preserve"> </w:t>
      </w:r>
      <w:r w:rsidR="00002D28" w:rsidRPr="00002D28">
        <w:t>je izabran radi najmanje minimalne veličine što daje najveće ‘</w:t>
      </w:r>
      <w:proofErr w:type="spellStart"/>
      <w:r w:rsidR="00002D28" w:rsidRPr="00002D28">
        <w:t>pixele</w:t>
      </w:r>
      <w:proofErr w:type="spellEnd"/>
      <w:r w:rsidR="00002D28" w:rsidRPr="00002D28">
        <w:t>’ te time i najveću udaljenost na kojoj radi</w:t>
      </w:r>
      <w:r w:rsidR="00002D28">
        <w:t xml:space="preserve"> da najmanju površinu samog markera, specifično je izabrana veličina </w:t>
      </w:r>
      <w:r w:rsidR="00002D28" w:rsidRPr="00002D28">
        <w:rPr>
          <w:b/>
          <w:bCs/>
        </w:rPr>
        <w:t>4x4_50</w:t>
      </w:r>
      <w:r w:rsidR="00002D28">
        <w:rPr>
          <w:b/>
          <w:bCs/>
        </w:rPr>
        <w:t xml:space="preserve"> </w:t>
      </w:r>
      <w:r w:rsidR="00002D28">
        <w:t>što znači da je veličina mreže markera 4x4 te da ih je 50.</w:t>
      </w:r>
    </w:p>
    <w:p w14:paraId="2EAF6CEE" w14:textId="77777777" w:rsidR="00002D28" w:rsidRPr="00002D28" w:rsidRDefault="00002D28" w:rsidP="00814EDF">
      <w:pPr>
        <w:ind w:left="720"/>
      </w:pPr>
    </w:p>
    <w:p w14:paraId="668F80A2" w14:textId="77777777" w:rsidR="00F14D01" w:rsidRPr="00002D28" w:rsidRDefault="00F14D01" w:rsidP="00F14D01">
      <w:pPr>
        <w:pStyle w:val="Naslov2"/>
      </w:pPr>
      <w:bookmarkStart w:id="31" w:name="_Toc200375801"/>
      <w:r w:rsidRPr="00002D28">
        <w:t>Princip rada</w:t>
      </w:r>
      <w:bookmarkEnd w:id="31"/>
    </w:p>
    <w:p w14:paraId="2A46B765" w14:textId="77777777" w:rsidR="00F14D01" w:rsidRPr="00002D28" w:rsidRDefault="00F14D01" w:rsidP="00F14D01">
      <w:pPr>
        <w:pStyle w:val="Naslov2"/>
      </w:pPr>
      <w:bookmarkStart w:id="32" w:name="_Toc200375802"/>
      <w:r w:rsidRPr="00002D28">
        <w:t>Implementacija</w:t>
      </w:r>
      <w:bookmarkEnd w:id="32"/>
    </w:p>
    <w:p w14:paraId="75F670C9" w14:textId="77777777" w:rsidR="00210CA5" w:rsidRPr="00002D28" w:rsidRDefault="00210CA5">
      <w:pPr>
        <w:pStyle w:val="Naslov1"/>
      </w:pPr>
      <w:bookmarkStart w:id="33" w:name="_Toc200375803"/>
      <w:r w:rsidRPr="00002D28">
        <w:lastRenderedPageBreak/>
        <w:t>Testiranje sustava</w:t>
      </w:r>
      <w:bookmarkEnd w:id="33"/>
    </w:p>
    <w:p w14:paraId="0A51B9B9" w14:textId="77777777" w:rsidR="00F14D01" w:rsidRPr="00002D28" w:rsidRDefault="00F14D01" w:rsidP="00F14D01"/>
    <w:p w14:paraId="7C4E947E" w14:textId="77777777" w:rsidR="003E2212" w:rsidRPr="00002D28" w:rsidRDefault="003E2212">
      <w:pPr>
        <w:pStyle w:val="Naslov1"/>
      </w:pPr>
      <w:bookmarkStart w:id="34" w:name="_Toc200375804"/>
      <w:r w:rsidRPr="00002D28">
        <w:lastRenderedPageBreak/>
        <w:t>Naslov prvog poglavlja</w:t>
      </w:r>
      <w:bookmarkEnd w:id="10"/>
      <w:bookmarkEnd w:id="34"/>
    </w:p>
    <w:p w14:paraId="6DA39F01" w14:textId="77777777" w:rsidR="009B3B42" w:rsidRPr="00002D28" w:rsidRDefault="009B3B42" w:rsidP="009B3B42">
      <w:r w:rsidRPr="00002D28">
        <w:t xml:space="preserve">Rad treba oblikovati kao dokument formata A4 pisan fontom veličine 12 točaka uz </w:t>
      </w:r>
      <w:r w:rsidR="00343BA1" w:rsidRPr="00002D28">
        <w:t>prored 1,5 redak</w:t>
      </w:r>
      <w:r w:rsidRPr="00002D28">
        <w:t>, osim na mjestima na kojima je prikladniji drugačiji font i prored (</w:t>
      </w:r>
      <w:r w:rsidR="00343BA1" w:rsidRPr="00002D28">
        <w:t xml:space="preserve">npr., </w:t>
      </w:r>
      <w:r w:rsidRPr="00002D28">
        <w:t>tablice, sheme</w:t>
      </w:r>
      <w:r w:rsidR="00343BA1" w:rsidRPr="00002D28">
        <w:t xml:space="preserve">, </w:t>
      </w:r>
      <w:r w:rsidRPr="00002D28">
        <w:t>itd.).</w:t>
      </w:r>
    </w:p>
    <w:p w14:paraId="3917E5AC" w14:textId="77777777" w:rsidR="003E2212" w:rsidRPr="00002D28" w:rsidRDefault="003E2212">
      <w:r w:rsidRPr="00002D28">
        <w:t xml:space="preserve">U ovom poglavlju počnite </w:t>
      </w:r>
      <w:r w:rsidR="009B3B42" w:rsidRPr="00002D28">
        <w:t xml:space="preserve">s pisanjem </w:t>
      </w:r>
      <w:r w:rsidRPr="00002D28">
        <w:t>rad</w:t>
      </w:r>
      <w:r w:rsidR="009B3B42" w:rsidRPr="00002D28">
        <w:t>a</w:t>
      </w:r>
      <w:r w:rsidRPr="00002D28">
        <w:t>.</w:t>
      </w:r>
    </w:p>
    <w:p w14:paraId="64D2B825" w14:textId="77777777" w:rsidR="003E2212" w:rsidRPr="00002D28" w:rsidRDefault="003E2212">
      <w:pPr>
        <w:pStyle w:val="Naslov2"/>
      </w:pPr>
      <w:bookmarkStart w:id="35" w:name="_Toc200375805"/>
      <w:r w:rsidRPr="00002D28">
        <w:t xml:space="preserve">Prvo </w:t>
      </w:r>
      <w:proofErr w:type="spellStart"/>
      <w:r w:rsidRPr="00002D28">
        <w:t>potpoglavlje</w:t>
      </w:r>
      <w:bookmarkEnd w:id="35"/>
      <w:proofErr w:type="spellEnd"/>
    </w:p>
    <w:p w14:paraId="02EF5A48" w14:textId="77777777" w:rsidR="003E2212" w:rsidRPr="00002D28" w:rsidRDefault="00343BA1">
      <w:r w:rsidRPr="00002D28">
        <w:t>Ovdje se piše t</w:t>
      </w:r>
      <w:r w:rsidR="003E2212" w:rsidRPr="00002D28">
        <w:t>ekst.</w:t>
      </w:r>
    </w:p>
    <w:p w14:paraId="336732C8" w14:textId="77777777" w:rsidR="003E2212" w:rsidRPr="00002D28" w:rsidRDefault="003E2212">
      <w:pPr>
        <w:pStyle w:val="Naslov2"/>
      </w:pPr>
      <w:bookmarkStart w:id="36" w:name="_Toc200375806"/>
      <w:r w:rsidRPr="00002D28">
        <w:t>Stilovi za tekst, naslove i podnaslove</w:t>
      </w:r>
      <w:bookmarkEnd w:id="36"/>
    </w:p>
    <w:p w14:paraId="1913E619" w14:textId="77777777" w:rsidR="003E2212" w:rsidRPr="00002D28" w:rsidRDefault="00343BA1">
      <w:r w:rsidRPr="00002D28">
        <w:t xml:space="preserve">Stil (engl. </w:t>
      </w:r>
      <w:proofErr w:type="spellStart"/>
      <w:r w:rsidRPr="00002D28">
        <w:t>style</w:t>
      </w:r>
      <w:proofErr w:type="spellEnd"/>
      <w:r w:rsidRPr="00002D28">
        <w:t>) je rezultat primjene niza naredbi o formatiranju na tekst. Primjenom stilova postižemo ujednačen izgled dokumenta</w:t>
      </w:r>
      <w:r w:rsidR="00F42E50" w:rsidRPr="00002D28">
        <w:t xml:space="preserve">. </w:t>
      </w:r>
      <w:r w:rsidR="003E2212" w:rsidRPr="00002D28">
        <w:t xml:space="preserve">Za pisanje teksta i naslova </w:t>
      </w:r>
      <w:r w:rsidR="00F42E50" w:rsidRPr="00002D28">
        <w:t xml:space="preserve">u ovom su dokumentu </w:t>
      </w:r>
      <w:r w:rsidR="003E2212" w:rsidRPr="00002D28">
        <w:t>na raspolaganju sljedeći stilovi:</w:t>
      </w:r>
    </w:p>
    <w:p w14:paraId="2B6F037B" w14:textId="77777777" w:rsidR="003E2212" w:rsidRPr="00002D28" w:rsidRDefault="003E2212">
      <w:pPr>
        <w:pStyle w:val="bullet1"/>
        <w:rPr>
          <w:lang w:val="hr-HR"/>
        </w:rPr>
      </w:pPr>
      <w:proofErr w:type="spellStart"/>
      <w:r w:rsidRPr="00002D28">
        <w:rPr>
          <w:lang w:val="hr-HR"/>
        </w:rPr>
        <w:t>Normal</w:t>
      </w:r>
      <w:proofErr w:type="spellEnd"/>
    </w:p>
    <w:p w14:paraId="5CE55A93" w14:textId="77777777" w:rsidR="003E2212" w:rsidRPr="00002D28" w:rsidRDefault="003E2212">
      <w:pPr>
        <w:pStyle w:val="bullet2"/>
        <w:rPr>
          <w:lang w:val="hr-HR"/>
        </w:rPr>
      </w:pPr>
      <w:r w:rsidRPr="00002D28">
        <w:rPr>
          <w:lang w:val="hr-HR"/>
        </w:rPr>
        <w:t>služi za pisanje teksta</w:t>
      </w:r>
    </w:p>
    <w:p w14:paraId="65D0B1E3"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1</w:t>
      </w:r>
    </w:p>
    <w:p w14:paraId="12452E4E" w14:textId="77777777" w:rsidR="003E2212" w:rsidRPr="00002D28" w:rsidRDefault="003E2212">
      <w:pPr>
        <w:pStyle w:val="bullet2"/>
        <w:rPr>
          <w:lang w:val="hr-HR"/>
        </w:rPr>
      </w:pPr>
      <w:r w:rsidRPr="00002D28">
        <w:rPr>
          <w:lang w:val="hr-HR"/>
        </w:rPr>
        <w:t xml:space="preserve">služi za pisanje naslova poglavlja (npr. 1. </w:t>
      </w:r>
      <w:r w:rsidR="00F42E50" w:rsidRPr="00002D28">
        <w:rPr>
          <w:lang w:val="hr-HR"/>
        </w:rPr>
        <w:t>Naslov prvog poglavlja</w:t>
      </w:r>
      <w:r w:rsidRPr="00002D28">
        <w:rPr>
          <w:lang w:val="hr-HR"/>
        </w:rPr>
        <w:t>)</w:t>
      </w:r>
    </w:p>
    <w:p w14:paraId="030E1BD7"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2</w:t>
      </w:r>
    </w:p>
    <w:p w14:paraId="4F4EAEBE" w14:textId="77777777" w:rsidR="003E2212" w:rsidRPr="00002D28" w:rsidRDefault="003E2212">
      <w:pPr>
        <w:pStyle w:val="bullet2"/>
        <w:rPr>
          <w:lang w:val="hr-HR"/>
        </w:rPr>
      </w:pPr>
      <w:r w:rsidRPr="00002D28">
        <w:rPr>
          <w:lang w:val="hr-HR"/>
        </w:rPr>
        <w:t xml:space="preserve">služi za pisanje podnaslova prve dubine (npr. 1.1. </w:t>
      </w:r>
      <w:r w:rsidR="00F42E50" w:rsidRPr="00002D28">
        <w:rPr>
          <w:lang w:val="hr-HR"/>
        </w:rPr>
        <w:t xml:space="preserve">Prvo </w:t>
      </w:r>
      <w:proofErr w:type="spellStart"/>
      <w:r w:rsidR="00F42E50" w:rsidRPr="00002D28">
        <w:rPr>
          <w:lang w:val="hr-HR"/>
        </w:rPr>
        <w:t>potpoglavlje</w:t>
      </w:r>
      <w:proofErr w:type="spellEnd"/>
      <w:r w:rsidRPr="00002D28">
        <w:rPr>
          <w:lang w:val="hr-HR"/>
        </w:rPr>
        <w:t>)</w:t>
      </w:r>
    </w:p>
    <w:p w14:paraId="18928C3D" w14:textId="77777777" w:rsidR="003E2212" w:rsidRPr="00002D28" w:rsidRDefault="003E2212">
      <w:pPr>
        <w:pStyle w:val="bullet1"/>
        <w:rPr>
          <w:lang w:val="hr-HR"/>
        </w:rPr>
      </w:pPr>
      <w:proofErr w:type="spellStart"/>
      <w:r w:rsidRPr="00002D28">
        <w:rPr>
          <w:lang w:val="hr-HR"/>
        </w:rPr>
        <w:t>Heading</w:t>
      </w:r>
      <w:proofErr w:type="spellEnd"/>
      <w:r w:rsidRPr="00002D28">
        <w:rPr>
          <w:lang w:val="hr-HR"/>
        </w:rPr>
        <w:t xml:space="preserve"> 3</w:t>
      </w:r>
    </w:p>
    <w:p w14:paraId="491AC924" w14:textId="77777777" w:rsidR="003E2212" w:rsidRPr="00002D28" w:rsidRDefault="003E2212">
      <w:pPr>
        <w:pStyle w:val="bullet2"/>
        <w:rPr>
          <w:lang w:val="hr-HR"/>
        </w:rPr>
      </w:pPr>
      <w:r w:rsidRPr="00002D28">
        <w:rPr>
          <w:lang w:val="hr-HR"/>
        </w:rPr>
        <w:t xml:space="preserve">služi za pisanje podnaslova druge dubine (npr. 1.1.1. </w:t>
      </w:r>
      <w:proofErr w:type="spellStart"/>
      <w:r w:rsidR="00F42E50" w:rsidRPr="00002D28">
        <w:rPr>
          <w:lang w:val="hr-HR"/>
        </w:rPr>
        <w:t>Potpoglavlje</w:t>
      </w:r>
      <w:proofErr w:type="spellEnd"/>
      <w:r w:rsidR="00F42E50" w:rsidRPr="00002D28">
        <w:rPr>
          <w:lang w:val="hr-HR"/>
        </w:rPr>
        <w:t xml:space="preserve"> niže razine</w:t>
      </w:r>
      <w:r w:rsidRPr="00002D28">
        <w:rPr>
          <w:lang w:val="hr-HR"/>
        </w:rPr>
        <w:t>)</w:t>
      </w:r>
    </w:p>
    <w:p w14:paraId="23A340C6" w14:textId="77777777" w:rsidR="003E2212" w:rsidRPr="00002D28" w:rsidRDefault="003E2212">
      <w:pPr>
        <w:pStyle w:val="bullet1"/>
        <w:rPr>
          <w:lang w:val="hr-HR"/>
        </w:rPr>
      </w:pPr>
      <w:r w:rsidRPr="00002D28">
        <w:rPr>
          <w:lang w:val="hr-HR"/>
        </w:rPr>
        <w:t>Podnaslov</w:t>
      </w:r>
    </w:p>
    <w:p w14:paraId="48F8A579" w14:textId="77777777" w:rsidR="003E2212" w:rsidRPr="00002D28" w:rsidRDefault="003E2212">
      <w:pPr>
        <w:pStyle w:val="bullet2"/>
        <w:rPr>
          <w:lang w:val="hr-HR"/>
        </w:rPr>
      </w:pPr>
      <w:r w:rsidRPr="00002D28">
        <w:rPr>
          <w:lang w:val="hr-HR"/>
        </w:rPr>
        <w:t>služi za pisanje podnaslova treće dubine</w:t>
      </w:r>
      <w:r w:rsidR="00F42E50" w:rsidRPr="00002D28">
        <w:rPr>
          <w:lang w:val="hr-HR"/>
        </w:rPr>
        <w:t xml:space="preserve"> (nenumerirano)</w:t>
      </w:r>
    </w:p>
    <w:p w14:paraId="05F0FFFB" w14:textId="77777777" w:rsidR="003E2212" w:rsidRPr="00002D28" w:rsidRDefault="003E2212">
      <w:r w:rsidRPr="00002D28">
        <w:t xml:space="preserve">Napomena: nemojte kreirati dubinu </w:t>
      </w:r>
      <w:r w:rsidR="009B3B42" w:rsidRPr="00002D28">
        <w:t xml:space="preserve">poglavlja ispod </w:t>
      </w:r>
      <w:r w:rsidRPr="00002D28">
        <w:t>treće</w:t>
      </w:r>
      <w:r w:rsidR="009B3B42" w:rsidRPr="00002D28">
        <w:t xml:space="preserve"> (</w:t>
      </w:r>
      <w:r w:rsidRPr="00002D28">
        <w:t>npr. 1.1.1.1</w:t>
      </w:r>
      <w:r w:rsidR="009B3B42" w:rsidRPr="00002D28">
        <w:t>)</w:t>
      </w:r>
      <w:r w:rsidRPr="00002D28">
        <w:t xml:space="preserve"> jer to</w:t>
      </w:r>
      <w:r w:rsidR="00F42E50" w:rsidRPr="00002D28">
        <w:t xml:space="preserve"> nema smisla </w:t>
      </w:r>
      <w:r w:rsidRPr="00002D28">
        <w:t>s obzirom na</w:t>
      </w:r>
      <w:r w:rsidR="00E04291" w:rsidRPr="00002D28">
        <w:t xml:space="preserve"> </w:t>
      </w:r>
      <w:r w:rsidRPr="00002D28">
        <w:t>opseg rada</w:t>
      </w:r>
      <w:r w:rsidR="00F42E50" w:rsidRPr="00002D28">
        <w:t xml:space="preserve"> kao takvoga</w:t>
      </w:r>
      <w:r w:rsidRPr="00002D28">
        <w:t>.</w:t>
      </w:r>
    </w:p>
    <w:p w14:paraId="0998FEAD" w14:textId="77777777" w:rsidR="003E2212" w:rsidRPr="00002D28" w:rsidRDefault="003E2212">
      <w:pPr>
        <w:pStyle w:val="Naslov2"/>
      </w:pPr>
      <w:bookmarkStart w:id="37" w:name="_Toc200375807"/>
      <w:r w:rsidRPr="00002D28">
        <w:t>Stilovi za nabrajanje</w:t>
      </w:r>
      <w:bookmarkEnd w:id="37"/>
    </w:p>
    <w:p w14:paraId="4D6EF90E" w14:textId="77777777" w:rsidR="003E2212" w:rsidRPr="00002D28" w:rsidRDefault="003E2212">
      <w:r w:rsidRPr="00002D28">
        <w:t xml:space="preserve">Prilikom nabrajanja </w:t>
      </w:r>
      <w:r w:rsidR="00E04291" w:rsidRPr="00002D28">
        <w:t xml:space="preserve">poželjno je </w:t>
      </w:r>
      <w:r w:rsidRPr="00002D28">
        <w:t>koristiti sljedeće stilove</w:t>
      </w:r>
      <w:r w:rsidR="004F666A" w:rsidRPr="00002D28">
        <w:t>.</w:t>
      </w:r>
    </w:p>
    <w:p w14:paraId="35556F7E" w14:textId="77777777" w:rsidR="003E2212" w:rsidRPr="00002D28" w:rsidRDefault="003E2212">
      <w:pPr>
        <w:pStyle w:val="Naslov3"/>
      </w:pPr>
      <w:bookmarkStart w:id="38" w:name="_Toc200375808"/>
      <w:r w:rsidRPr="00002D28">
        <w:lastRenderedPageBreak/>
        <w:t>Stilovi za nabrajanje s točkama i crticama</w:t>
      </w:r>
      <w:bookmarkEnd w:id="38"/>
    </w:p>
    <w:p w14:paraId="29A313B6" w14:textId="77777777" w:rsidR="003E2212" w:rsidRPr="00002D28" w:rsidRDefault="003E2212">
      <w:r w:rsidRPr="00002D28">
        <w:t xml:space="preserve">Za nabrajanje po jednoj dubini i s točkom na početku koristi </w:t>
      </w:r>
      <w:r w:rsidR="00E04291" w:rsidRPr="00002D28">
        <w:t xml:space="preserve">se </w:t>
      </w:r>
      <w:r w:rsidRPr="00002D28">
        <w:t>stil</w:t>
      </w:r>
      <w:r w:rsidR="00E04291" w:rsidRPr="00002D28">
        <w:t>:</w:t>
      </w:r>
    </w:p>
    <w:p w14:paraId="7037E5E9" w14:textId="77777777" w:rsidR="003E2212" w:rsidRPr="00002D28" w:rsidRDefault="003E2212">
      <w:pPr>
        <w:pStyle w:val="Podnaslov1"/>
        <w:rPr>
          <w:lang w:val="hr-HR"/>
        </w:rPr>
      </w:pPr>
      <w:r w:rsidRPr="00002D28">
        <w:rPr>
          <w:lang w:val="hr-HR"/>
        </w:rPr>
        <w:t>bullet1</w:t>
      </w:r>
    </w:p>
    <w:p w14:paraId="2B7C0FB6" w14:textId="77777777" w:rsidR="003E2212" w:rsidRPr="00002D28" w:rsidRDefault="003E2212">
      <w:pPr>
        <w:pStyle w:val="bullet1"/>
        <w:rPr>
          <w:lang w:val="hr-HR"/>
        </w:rPr>
      </w:pPr>
      <w:r w:rsidRPr="00002D28">
        <w:rPr>
          <w:lang w:val="hr-HR"/>
        </w:rPr>
        <w:t>Stavka 1</w:t>
      </w:r>
    </w:p>
    <w:p w14:paraId="51737A87" w14:textId="77777777" w:rsidR="003E2212" w:rsidRPr="00002D28" w:rsidRDefault="003E2212">
      <w:pPr>
        <w:pStyle w:val="bullet1"/>
        <w:rPr>
          <w:lang w:val="hr-HR"/>
        </w:rPr>
      </w:pPr>
      <w:r w:rsidRPr="00002D28">
        <w:rPr>
          <w:lang w:val="hr-HR"/>
        </w:rPr>
        <w:t>Stavka 2</w:t>
      </w:r>
    </w:p>
    <w:p w14:paraId="56307CD6" w14:textId="77777777" w:rsidR="003E2212" w:rsidRPr="00002D28" w:rsidRDefault="003E2212">
      <w:r w:rsidRPr="00002D28">
        <w:t>Ako autor želi dvije dubine nabrajanja, onda se to izvodi</w:t>
      </w:r>
      <w:r w:rsidR="00E04291" w:rsidRPr="00002D28">
        <w:t xml:space="preserve"> s</w:t>
      </w:r>
      <w:r w:rsidRPr="00002D28">
        <w:t xml:space="preserve"> pomoću dva stila:</w:t>
      </w:r>
    </w:p>
    <w:p w14:paraId="1D31F7E2" w14:textId="77777777" w:rsidR="003E2212" w:rsidRPr="00002D28" w:rsidRDefault="003E2212">
      <w:pPr>
        <w:pStyle w:val="Podnaslov1"/>
        <w:rPr>
          <w:lang w:val="hr-HR"/>
        </w:rPr>
      </w:pPr>
      <w:r w:rsidRPr="00002D28">
        <w:rPr>
          <w:lang w:val="hr-HR"/>
        </w:rPr>
        <w:t>bullet1 i bullet2</w:t>
      </w:r>
    </w:p>
    <w:p w14:paraId="20FF6049" w14:textId="77777777" w:rsidR="003E2212" w:rsidRPr="00002D28" w:rsidRDefault="003E2212">
      <w:pPr>
        <w:pStyle w:val="bullet1"/>
        <w:rPr>
          <w:lang w:val="hr-HR"/>
        </w:rPr>
      </w:pPr>
      <w:r w:rsidRPr="00002D28">
        <w:rPr>
          <w:lang w:val="hr-HR"/>
        </w:rPr>
        <w:t>Stavka 1</w:t>
      </w:r>
    </w:p>
    <w:p w14:paraId="001D996E" w14:textId="77777777" w:rsidR="003E2212" w:rsidRPr="00002D28" w:rsidRDefault="003E2212">
      <w:pPr>
        <w:pStyle w:val="bullet2"/>
        <w:rPr>
          <w:lang w:val="hr-HR"/>
        </w:rPr>
      </w:pPr>
      <w:r w:rsidRPr="00002D28">
        <w:rPr>
          <w:lang w:val="hr-HR"/>
        </w:rPr>
        <w:t>Stavka 11</w:t>
      </w:r>
    </w:p>
    <w:p w14:paraId="0A93BA53" w14:textId="77777777" w:rsidR="003E2212" w:rsidRPr="00002D28" w:rsidRDefault="003E2212">
      <w:pPr>
        <w:pStyle w:val="bullet1"/>
        <w:rPr>
          <w:lang w:val="hr-HR"/>
        </w:rPr>
      </w:pPr>
      <w:r w:rsidRPr="00002D28">
        <w:rPr>
          <w:lang w:val="hr-HR"/>
        </w:rPr>
        <w:t>Stavka 2</w:t>
      </w:r>
    </w:p>
    <w:p w14:paraId="605FBFD1" w14:textId="77777777" w:rsidR="003E2212" w:rsidRPr="00002D28" w:rsidRDefault="003E2212">
      <w:r w:rsidRPr="00002D28">
        <w:t>Postoje definirani i stilovi za nabrajanje s brojevima ili slovima:</w:t>
      </w:r>
    </w:p>
    <w:p w14:paraId="544EAFF3" w14:textId="77777777" w:rsidR="003E2212" w:rsidRPr="00002D28" w:rsidRDefault="003E2212">
      <w:pPr>
        <w:pStyle w:val="Podnaslov1"/>
        <w:rPr>
          <w:lang w:val="hr-HR"/>
        </w:rPr>
      </w:pPr>
      <w:r w:rsidRPr="00002D28">
        <w:rPr>
          <w:lang w:val="hr-HR"/>
        </w:rPr>
        <w:t>bullet1brojevi</w:t>
      </w:r>
    </w:p>
    <w:p w14:paraId="69C0D192" w14:textId="77777777" w:rsidR="003E2212" w:rsidRPr="00002D28" w:rsidRDefault="003E2212">
      <w:pPr>
        <w:pStyle w:val="bullet1brojevi"/>
        <w:rPr>
          <w:lang w:val="hr-HR"/>
        </w:rPr>
      </w:pPr>
      <w:r w:rsidRPr="00002D28">
        <w:rPr>
          <w:lang w:val="hr-HR"/>
        </w:rPr>
        <w:t>Stavka 1</w:t>
      </w:r>
    </w:p>
    <w:p w14:paraId="2534B524" w14:textId="77777777" w:rsidR="003E2212" w:rsidRPr="00002D28" w:rsidRDefault="003E2212">
      <w:pPr>
        <w:pStyle w:val="bullet1brojevi"/>
        <w:rPr>
          <w:lang w:val="hr-HR"/>
        </w:rPr>
      </w:pPr>
      <w:r w:rsidRPr="00002D28">
        <w:rPr>
          <w:lang w:val="hr-HR"/>
        </w:rPr>
        <w:t>Stavka 2</w:t>
      </w:r>
    </w:p>
    <w:p w14:paraId="7215FD84" w14:textId="77777777" w:rsidR="003E2212" w:rsidRPr="00002D28" w:rsidRDefault="003E2212">
      <w:pPr>
        <w:pStyle w:val="Podnaslov1"/>
        <w:rPr>
          <w:lang w:val="hr-HR"/>
        </w:rPr>
      </w:pPr>
      <w:r w:rsidRPr="00002D28">
        <w:rPr>
          <w:lang w:val="hr-HR"/>
        </w:rPr>
        <w:t>bullet1slova</w:t>
      </w:r>
    </w:p>
    <w:p w14:paraId="50ABB02E" w14:textId="77777777" w:rsidR="003E2212" w:rsidRPr="00002D28" w:rsidRDefault="003E2212">
      <w:pPr>
        <w:pStyle w:val="bullet1slova"/>
        <w:rPr>
          <w:lang w:val="hr-HR"/>
        </w:rPr>
      </w:pPr>
      <w:r w:rsidRPr="00002D28">
        <w:rPr>
          <w:lang w:val="hr-HR"/>
        </w:rPr>
        <w:t>Stavka 1</w:t>
      </w:r>
    </w:p>
    <w:p w14:paraId="6592BF08" w14:textId="77777777" w:rsidR="003E2212" w:rsidRPr="00002D28" w:rsidRDefault="003E2212">
      <w:pPr>
        <w:pStyle w:val="bullet1slova"/>
        <w:rPr>
          <w:lang w:val="hr-HR"/>
        </w:rPr>
      </w:pPr>
      <w:r w:rsidRPr="00002D28">
        <w:rPr>
          <w:lang w:val="hr-HR"/>
        </w:rPr>
        <w:t>Stavka 2</w:t>
      </w:r>
    </w:p>
    <w:p w14:paraId="49B78C71" w14:textId="77777777" w:rsidR="00E04291" w:rsidRPr="00002D28" w:rsidRDefault="00E04291"/>
    <w:p w14:paraId="2193B287" w14:textId="77777777" w:rsidR="003E2212" w:rsidRPr="00002D28" w:rsidRDefault="00E04291">
      <w:r w:rsidRPr="00002D28">
        <w:t xml:space="preserve">Kod </w:t>
      </w:r>
      <w:proofErr w:type="spellStart"/>
      <w:r w:rsidRPr="00002D28">
        <w:t>po</w:t>
      </w:r>
      <w:r w:rsidR="003E2212" w:rsidRPr="00002D28">
        <w:t>brajanja</w:t>
      </w:r>
      <w:proofErr w:type="spellEnd"/>
      <w:r w:rsidR="003E2212" w:rsidRPr="00002D28">
        <w:t xml:space="preserve"> po brojevima ili slovima u drugoj dubini, </w:t>
      </w:r>
      <w:r w:rsidR="00F42E50" w:rsidRPr="00002D28">
        <w:t xml:space="preserve">mogu se </w:t>
      </w:r>
      <w:r w:rsidR="003E2212" w:rsidRPr="00002D28">
        <w:t>koristiti sljedeć</w:t>
      </w:r>
      <w:r w:rsidR="00F42E50" w:rsidRPr="00002D28">
        <w:t>i</w:t>
      </w:r>
      <w:r w:rsidR="003E2212" w:rsidRPr="00002D28">
        <w:t xml:space="preserve"> stilov</w:t>
      </w:r>
      <w:r w:rsidR="00F42E50" w:rsidRPr="00002D28">
        <w:t>i</w:t>
      </w:r>
      <w:r w:rsidR="003E2212" w:rsidRPr="00002D28">
        <w:t>:</w:t>
      </w:r>
    </w:p>
    <w:p w14:paraId="3A34B8F7" w14:textId="77777777" w:rsidR="003E2212" w:rsidRPr="00002D28" w:rsidRDefault="003E2212">
      <w:pPr>
        <w:pStyle w:val="Podnaslov1"/>
        <w:rPr>
          <w:lang w:val="hr-HR"/>
        </w:rPr>
      </w:pPr>
      <w:r w:rsidRPr="00002D28">
        <w:rPr>
          <w:lang w:val="hr-HR"/>
        </w:rPr>
        <w:t>bullet1 i bulett2brojevi</w:t>
      </w:r>
    </w:p>
    <w:p w14:paraId="13A89FFE" w14:textId="77777777" w:rsidR="003E2212" w:rsidRPr="00002D28" w:rsidRDefault="003E2212">
      <w:pPr>
        <w:pStyle w:val="bullet1"/>
        <w:rPr>
          <w:lang w:val="hr-HR"/>
        </w:rPr>
      </w:pPr>
      <w:r w:rsidRPr="00002D28">
        <w:rPr>
          <w:lang w:val="hr-HR"/>
        </w:rPr>
        <w:t>Stavka1</w:t>
      </w:r>
    </w:p>
    <w:p w14:paraId="470E98F5" w14:textId="77777777" w:rsidR="003E2212" w:rsidRPr="00002D28" w:rsidRDefault="003E2212">
      <w:pPr>
        <w:pStyle w:val="bullet2brojevi"/>
        <w:rPr>
          <w:lang w:val="hr-HR"/>
        </w:rPr>
      </w:pPr>
      <w:r w:rsidRPr="00002D28">
        <w:rPr>
          <w:lang w:val="hr-HR"/>
        </w:rPr>
        <w:t>Stavka 11</w:t>
      </w:r>
    </w:p>
    <w:p w14:paraId="160EC600" w14:textId="77777777" w:rsidR="003E2212" w:rsidRPr="00002D28" w:rsidRDefault="003E2212">
      <w:pPr>
        <w:pStyle w:val="bullet2brojevi"/>
        <w:rPr>
          <w:lang w:val="hr-HR"/>
        </w:rPr>
      </w:pPr>
      <w:r w:rsidRPr="00002D28">
        <w:rPr>
          <w:lang w:val="hr-HR"/>
        </w:rPr>
        <w:t>Stavka 12</w:t>
      </w:r>
    </w:p>
    <w:p w14:paraId="4FCE9D0E" w14:textId="77777777" w:rsidR="003E2212" w:rsidRPr="00002D28" w:rsidRDefault="003E2212">
      <w:pPr>
        <w:pStyle w:val="bullet1"/>
        <w:rPr>
          <w:lang w:val="hr-HR"/>
        </w:rPr>
      </w:pPr>
      <w:r w:rsidRPr="00002D28">
        <w:rPr>
          <w:lang w:val="hr-HR"/>
        </w:rPr>
        <w:t>Stavka 2</w:t>
      </w:r>
    </w:p>
    <w:p w14:paraId="446BFE9F" w14:textId="77777777" w:rsidR="003E2212" w:rsidRPr="00002D28" w:rsidRDefault="003E2212">
      <w:pPr>
        <w:pStyle w:val="Podnaslov1"/>
        <w:rPr>
          <w:lang w:val="hr-HR"/>
        </w:rPr>
      </w:pPr>
      <w:r w:rsidRPr="00002D28">
        <w:rPr>
          <w:lang w:val="hr-HR"/>
        </w:rPr>
        <w:t>bullet1 i bullet2slova</w:t>
      </w:r>
    </w:p>
    <w:p w14:paraId="7E14001C" w14:textId="77777777" w:rsidR="003E2212" w:rsidRPr="00002D28" w:rsidRDefault="003E2212">
      <w:pPr>
        <w:pStyle w:val="bullet1"/>
        <w:rPr>
          <w:lang w:val="hr-HR"/>
        </w:rPr>
      </w:pPr>
      <w:r w:rsidRPr="00002D28">
        <w:rPr>
          <w:lang w:val="hr-HR"/>
        </w:rPr>
        <w:t>Stavka1</w:t>
      </w:r>
    </w:p>
    <w:p w14:paraId="60553705" w14:textId="77777777" w:rsidR="003E2212" w:rsidRPr="00002D28" w:rsidRDefault="003E2212">
      <w:pPr>
        <w:pStyle w:val="bullet2slova"/>
        <w:rPr>
          <w:lang w:val="hr-HR"/>
        </w:rPr>
      </w:pPr>
      <w:r w:rsidRPr="00002D28">
        <w:rPr>
          <w:lang w:val="hr-HR"/>
        </w:rPr>
        <w:t>Stavka 11</w:t>
      </w:r>
    </w:p>
    <w:p w14:paraId="402C969B" w14:textId="77777777" w:rsidR="003E2212" w:rsidRPr="00002D28" w:rsidRDefault="003E2212">
      <w:pPr>
        <w:pStyle w:val="bullet2slova"/>
        <w:rPr>
          <w:lang w:val="hr-HR"/>
        </w:rPr>
      </w:pPr>
      <w:r w:rsidRPr="00002D28">
        <w:rPr>
          <w:lang w:val="hr-HR"/>
        </w:rPr>
        <w:t>Stavka 12</w:t>
      </w:r>
    </w:p>
    <w:p w14:paraId="099A7F58" w14:textId="77777777" w:rsidR="003E2212" w:rsidRPr="00002D28" w:rsidRDefault="003E2212">
      <w:pPr>
        <w:pStyle w:val="bullet1"/>
        <w:rPr>
          <w:lang w:val="hr-HR"/>
        </w:rPr>
      </w:pPr>
      <w:r w:rsidRPr="00002D28">
        <w:rPr>
          <w:lang w:val="hr-HR"/>
        </w:rPr>
        <w:t>Stavka 2</w:t>
      </w:r>
    </w:p>
    <w:p w14:paraId="07140DF1" w14:textId="77777777" w:rsidR="003E2212" w:rsidRPr="00002D28" w:rsidRDefault="003E2212">
      <w:pPr>
        <w:pStyle w:val="Naslov2"/>
      </w:pPr>
      <w:bookmarkStart w:id="39" w:name="_Toc200375809"/>
      <w:r w:rsidRPr="00002D28">
        <w:lastRenderedPageBreak/>
        <w:t>Slike</w:t>
      </w:r>
      <w:bookmarkEnd w:id="39"/>
    </w:p>
    <w:p w14:paraId="27678828" w14:textId="77777777" w:rsidR="00EC36D8" w:rsidRPr="00002D28" w:rsidRDefault="00EC36D8" w:rsidP="00EC36D8">
      <w:r w:rsidRPr="00002D28">
        <w:t xml:space="preserve">Prilikom izrade </w:t>
      </w:r>
      <w:r w:rsidR="00FA0938" w:rsidRPr="00002D28">
        <w:t xml:space="preserve">vlastitih </w:t>
      </w:r>
      <w:r w:rsidR="00F42E50" w:rsidRPr="00002D28">
        <w:t xml:space="preserve">crteža i </w:t>
      </w:r>
      <w:r w:rsidRPr="00002D28">
        <w:t>slika</w:t>
      </w:r>
      <w:r w:rsidR="00F42E50" w:rsidRPr="00002D28">
        <w:t xml:space="preserve"> (u odgovarajućem alatu ili u samom MS Wordu)</w:t>
      </w:r>
      <w:r w:rsidRPr="00002D28">
        <w:t xml:space="preserve">, </w:t>
      </w:r>
      <w:r w:rsidR="00F25FA0" w:rsidRPr="00002D28">
        <w:t xml:space="preserve">treba voditi računa o tome da </w:t>
      </w:r>
      <w:r w:rsidRPr="00002D28">
        <w:t xml:space="preserve">njihov sadržaj </w:t>
      </w:r>
      <w:r w:rsidR="00F25FA0" w:rsidRPr="00002D28">
        <w:t xml:space="preserve">bude </w:t>
      </w:r>
      <w:r w:rsidRPr="00002D28">
        <w:t xml:space="preserve">jasan i </w:t>
      </w:r>
      <w:r w:rsidR="00F25FA0" w:rsidRPr="00002D28">
        <w:t xml:space="preserve">prilikom </w:t>
      </w:r>
      <w:r w:rsidRPr="00002D28">
        <w:t>isp</w:t>
      </w:r>
      <w:r w:rsidR="00F25FA0" w:rsidRPr="00002D28">
        <w:t xml:space="preserve">isa </w:t>
      </w:r>
      <w:r w:rsidRPr="00002D28">
        <w:t>na crno-bijelom pisaču</w:t>
      </w:r>
      <w:r w:rsidR="00F25FA0" w:rsidRPr="00002D28">
        <w:t xml:space="preserve"> (ili fotokopiji)</w:t>
      </w:r>
      <w:r w:rsidRPr="00002D28">
        <w:t xml:space="preserve">. To se najlakše postiže bojanjem u sivim tonovima. Ako koristite </w:t>
      </w:r>
      <w:r w:rsidR="00F25FA0" w:rsidRPr="00002D28">
        <w:t xml:space="preserve">razne </w:t>
      </w:r>
      <w:r w:rsidRPr="00002D28">
        <w:t xml:space="preserve">boje, </w:t>
      </w:r>
      <w:r w:rsidR="00F25FA0" w:rsidRPr="00002D28">
        <w:t xml:space="preserve">provjerite </w:t>
      </w:r>
      <w:r w:rsidRPr="00002D28">
        <w:t>čitljiv</w:t>
      </w:r>
      <w:r w:rsidR="00F25FA0" w:rsidRPr="00002D28">
        <w:t xml:space="preserve">ost </w:t>
      </w:r>
      <w:r w:rsidR="00FA0938" w:rsidRPr="00002D28">
        <w:t xml:space="preserve">i </w:t>
      </w:r>
      <w:r w:rsidRPr="00002D28">
        <w:t>u crno-bijelom ispisu. U grafovima umjesto</w:t>
      </w:r>
      <w:r w:rsidR="00B3288C" w:rsidRPr="00002D28">
        <w:t xml:space="preserve"> boja ili uz njih </w:t>
      </w:r>
      <w:r w:rsidRPr="00002D28">
        <w:t>možete koristiti različite stilove crta (puna, isprekidana, ili s ugrađenim oznakama).</w:t>
      </w:r>
    </w:p>
    <w:p w14:paraId="49DF2373" w14:textId="77777777" w:rsidR="003E2212" w:rsidRPr="00002D28" w:rsidRDefault="003E2212">
      <w:r w:rsidRPr="00002D28">
        <w:t>Nakon što ubacite sliku u tekst</w:t>
      </w:r>
      <w:r w:rsidR="00EC36D8" w:rsidRPr="00002D28">
        <w:t xml:space="preserve"> (kopiranjem ili putem izbornika </w:t>
      </w:r>
      <w:r w:rsidR="00EC36D8" w:rsidRPr="00002D28">
        <w:rPr>
          <w:b/>
        </w:rPr>
        <w:t>Insert/Picture</w:t>
      </w:r>
      <w:r w:rsidR="00EC36D8" w:rsidRPr="00002D28">
        <w:t>)</w:t>
      </w:r>
      <w:r w:rsidRPr="00002D28">
        <w:t xml:space="preserve">, selektirajte ju i </w:t>
      </w:r>
      <w:r w:rsidR="00B3288C" w:rsidRPr="00002D28">
        <w:t xml:space="preserve">na nju primijenite stil </w:t>
      </w:r>
      <w:r w:rsidRPr="00002D28">
        <w:rPr>
          <w:i/>
        </w:rPr>
        <w:t>slika</w:t>
      </w:r>
      <w:r w:rsidRPr="00002D28">
        <w:t xml:space="preserve">. </w:t>
      </w:r>
      <w:r w:rsidR="00B3288C" w:rsidRPr="00002D28">
        <w:t>Prema potrebi možete postaviti i p</w:t>
      </w:r>
      <w:r w:rsidR="0079793B" w:rsidRPr="00002D28">
        <w:t xml:space="preserve">oložaj slike u odnosu na tekst </w:t>
      </w:r>
      <w:r w:rsidR="00E04291" w:rsidRPr="00002D28">
        <w:t xml:space="preserve">tako da </w:t>
      </w:r>
      <w:r w:rsidR="00B3288C" w:rsidRPr="00002D28">
        <w:t xml:space="preserve">ponovno </w:t>
      </w:r>
      <w:r w:rsidRPr="00002D28">
        <w:t>odaber</w:t>
      </w:r>
      <w:r w:rsidR="00E04291" w:rsidRPr="00002D28">
        <w:t>e</w:t>
      </w:r>
      <w:r w:rsidRPr="00002D28">
        <w:t xml:space="preserve">te </w:t>
      </w:r>
      <w:r w:rsidR="0079793B" w:rsidRPr="00002D28">
        <w:t>sliku (</w:t>
      </w:r>
      <w:r w:rsidRPr="00002D28">
        <w:t>jednostrukim klikom lijevog gumba miš</w:t>
      </w:r>
      <w:r w:rsidR="0079793B" w:rsidRPr="00002D28">
        <w:t>a)</w:t>
      </w:r>
      <w:r w:rsidRPr="00002D28">
        <w:t xml:space="preserve"> i zatim </w:t>
      </w:r>
      <w:r w:rsidR="0079793B" w:rsidRPr="00002D28">
        <w:t>u izborniku (</w:t>
      </w:r>
      <w:r w:rsidRPr="00002D28">
        <w:t>desni gumb miš</w:t>
      </w:r>
      <w:r w:rsidR="0079793B" w:rsidRPr="00002D28">
        <w:t>a)</w:t>
      </w:r>
      <w:r w:rsidRPr="00002D28">
        <w:t xml:space="preserve"> odaberite opciju </w:t>
      </w:r>
      <w:r w:rsidRPr="00002D28">
        <w:rPr>
          <w:b/>
          <w:bCs/>
        </w:rPr>
        <w:t xml:space="preserve">Format </w:t>
      </w:r>
      <w:proofErr w:type="spellStart"/>
      <w:r w:rsidRPr="00002D28">
        <w:rPr>
          <w:b/>
          <w:bCs/>
        </w:rPr>
        <w:t>Object</w:t>
      </w:r>
      <w:proofErr w:type="spellEnd"/>
      <w:r w:rsidRPr="00002D28">
        <w:t xml:space="preserve">. U opciji </w:t>
      </w:r>
      <w:proofErr w:type="spellStart"/>
      <w:r w:rsidRPr="00002D28">
        <w:rPr>
          <w:b/>
          <w:bCs/>
        </w:rPr>
        <w:t>Layout</w:t>
      </w:r>
      <w:proofErr w:type="spellEnd"/>
      <w:r w:rsidRPr="00002D28">
        <w:t xml:space="preserve"> odaberite </w:t>
      </w:r>
      <w:r w:rsidRPr="00002D28">
        <w:rPr>
          <w:b/>
          <w:bCs/>
        </w:rPr>
        <w:t xml:space="preserve">In line </w:t>
      </w:r>
      <w:proofErr w:type="spellStart"/>
      <w:r w:rsidRPr="00002D28">
        <w:rPr>
          <w:b/>
          <w:bCs/>
        </w:rPr>
        <w:t>with</w:t>
      </w:r>
      <w:proofErr w:type="spellEnd"/>
      <w:r w:rsidRPr="00002D28">
        <w:rPr>
          <w:b/>
          <w:bCs/>
        </w:rPr>
        <w:t xml:space="preserve"> </w:t>
      </w:r>
      <w:proofErr w:type="spellStart"/>
      <w:r w:rsidRPr="00002D28">
        <w:rPr>
          <w:b/>
          <w:bCs/>
        </w:rPr>
        <w:t>text</w:t>
      </w:r>
      <w:proofErr w:type="spellEnd"/>
      <w:r w:rsidRPr="00002D28">
        <w:t>.</w:t>
      </w:r>
    </w:p>
    <w:p w14:paraId="105FC01B" w14:textId="77777777" w:rsidR="003E2212" w:rsidRPr="00002D28" w:rsidRDefault="003E2212">
      <w:pPr>
        <w:pStyle w:val="slika"/>
        <w:rPr>
          <w:lang w:val="hr-HR"/>
        </w:rPr>
      </w:pPr>
      <w:r w:rsidRPr="00002D28">
        <w:rPr>
          <w:lang w:val="hr-HR"/>
        </w:rPr>
        <w:object w:dxaOrig="4382" w:dyaOrig="1548" w14:anchorId="4D64382C">
          <v:shape id="_x0000_i1027" type="#_x0000_t75" style="width:219.4pt;height:77.45pt" o:ole="">
            <v:imagedata r:id="rId24" o:title=""/>
          </v:shape>
          <o:OLEObject Type="Embed" ProgID="Visio.Drawing.6" ShapeID="_x0000_i1027" DrawAspect="Content" ObjectID="_1811422606" r:id="rId25"/>
        </w:object>
      </w:r>
    </w:p>
    <w:p w14:paraId="445990AB" w14:textId="77777777" w:rsidR="003E2212" w:rsidRPr="00002D28" w:rsidRDefault="003E2212">
      <w:pPr>
        <w:pStyle w:val="Opisslike"/>
      </w:pPr>
      <w:bookmarkStart w:id="40" w:name="_Ref11811052"/>
      <w:r w:rsidRPr="00002D28">
        <w:t xml:space="preserve">Sl. </w:t>
      </w:r>
      <w:fldSimple w:instr=" STYLEREF 1 \s ">
        <w:r w:rsidR="00F443E8" w:rsidRPr="00002D28">
          <w:t>1</w:t>
        </w:r>
      </w:fldSimple>
      <w:r w:rsidR="00F443E8" w:rsidRPr="00002D28">
        <w:t>.</w:t>
      </w:r>
      <w:fldSimple w:instr=" SEQ Sl. \* ARABIC \s 1 ">
        <w:r w:rsidR="00F443E8" w:rsidRPr="00002D28">
          <w:t>1</w:t>
        </w:r>
      </w:fldSimple>
      <w:bookmarkEnd w:id="40"/>
      <w:r w:rsidRPr="00002D28">
        <w:t xml:space="preserve"> Povezivanje LAN komutatora i javne mreže</w:t>
      </w:r>
    </w:p>
    <w:p w14:paraId="3B0FC730" w14:textId="77777777" w:rsidR="003E2212" w:rsidRPr="00002D28" w:rsidRDefault="00FA0938">
      <w:r w:rsidRPr="00002D28">
        <w:t xml:space="preserve">Prilikom pripreme slika, preporučuje se da ih odmah pripremite u odgovarajućoj veličini, jer će </w:t>
      </w:r>
      <w:r w:rsidR="003E2212" w:rsidRPr="00002D28">
        <w:t>povećava</w:t>
      </w:r>
      <w:r w:rsidRPr="00002D28">
        <w:t xml:space="preserve">nje ili </w:t>
      </w:r>
      <w:r w:rsidR="003E2212" w:rsidRPr="00002D28">
        <w:t>smanjiva</w:t>
      </w:r>
      <w:r w:rsidRPr="00002D28">
        <w:t xml:space="preserve">nje </w:t>
      </w:r>
      <w:proofErr w:type="spellStart"/>
      <w:r w:rsidR="003E2212" w:rsidRPr="00002D28">
        <w:t>razgoditi</w:t>
      </w:r>
      <w:proofErr w:type="spellEnd"/>
      <w:r w:rsidR="003E2212" w:rsidRPr="00002D28">
        <w:t xml:space="preserve"> veličin</w:t>
      </w:r>
      <w:r w:rsidRPr="00002D28">
        <w:t>u</w:t>
      </w:r>
      <w:r w:rsidR="003E2212" w:rsidRPr="00002D28">
        <w:t xml:space="preserve"> slova. </w:t>
      </w:r>
      <w:r w:rsidR="00E04291" w:rsidRPr="00002D28">
        <w:t xml:space="preserve">Za slike </w:t>
      </w:r>
      <w:r w:rsidR="00EC36D8" w:rsidRPr="00002D28">
        <w:t xml:space="preserve">koje crtate </w:t>
      </w:r>
      <w:r w:rsidR="00E04291" w:rsidRPr="00002D28">
        <w:t xml:space="preserve">u alatu </w:t>
      </w:r>
      <w:r w:rsidR="003E2212" w:rsidRPr="00002D28">
        <w:t xml:space="preserve">Visio koristite osnovnu veličinu slova </w:t>
      </w:r>
      <w:proofErr w:type="spellStart"/>
      <w:r w:rsidR="003E2212" w:rsidRPr="00002D28">
        <w:t>A</w:t>
      </w:r>
      <w:r w:rsidR="00E04291" w:rsidRPr="00002D28">
        <w:t>rial</w:t>
      </w:r>
      <w:proofErr w:type="spellEnd"/>
      <w:r w:rsidR="00E04291" w:rsidRPr="00002D28">
        <w:t xml:space="preserve"> </w:t>
      </w:r>
      <w:r w:rsidR="003E2212" w:rsidRPr="00002D28">
        <w:t xml:space="preserve">10 pt, ili, ako Vam trebaju manja slova (ovisno o veličini i složenosti slike), koristite </w:t>
      </w:r>
      <w:proofErr w:type="spellStart"/>
      <w:r w:rsidR="003E2212" w:rsidRPr="00002D28">
        <w:t>A</w:t>
      </w:r>
      <w:r w:rsidR="00E04291" w:rsidRPr="00002D28">
        <w:t>rial</w:t>
      </w:r>
      <w:proofErr w:type="spellEnd"/>
      <w:r w:rsidR="00E04291" w:rsidRPr="00002D28">
        <w:t xml:space="preserve"> </w:t>
      </w:r>
      <w:r w:rsidR="003E2212" w:rsidRPr="00002D28">
        <w:t>8 pt.</w:t>
      </w:r>
    </w:p>
    <w:p w14:paraId="675958D2" w14:textId="77777777" w:rsidR="003E2212" w:rsidRPr="00002D28" w:rsidRDefault="003E2212">
      <w:r w:rsidRPr="00002D28">
        <w:t xml:space="preserve">Za </w:t>
      </w:r>
      <w:r w:rsidR="0079793B" w:rsidRPr="00002D28">
        <w:t xml:space="preserve">ubacivanje </w:t>
      </w:r>
      <w:r w:rsidR="00B3288C" w:rsidRPr="00002D28">
        <w:t xml:space="preserve">kratkog opisa (ispod) </w:t>
      </w:r>
      <w:r w:rsidR="0079793B" w:rsidRPr="00002D28">
        <w:t xml:space="preserve">slike treba selektirati sliku </w:t>
      </w:r>
      <w:r w:rsidRPr="00002D28">
        <w:t xml:space="preserve">i </w:t>
      </w:r>
      <w:r w:rsidR="005112C9" w:rsidRPr="00002D28">
        <w:t xml:space="preserve">u izborniku (desna tipka miša) </w:t>
      </w:r>
      <w:r w:rsidRPr="00002D28">
        <w:t xml:space="preserve">odabrati </w:t>
      </w:r>
      <w:r w:rsidRPr="00002D28">
        <w:rPr>
          <w:iCs/>
        </w:rPr>
        <w:t xml:space="preserve">opciju </w:t>
      </w:r>
      <w:r w:rsidR="00447545" w:rsidRPr="00002D28">
        <w:rPr>
          <w:b/>
          <w:iCs/>
        </w:rPr>
        <w:t>Insert</w:t>
      </w:r>
      <w:r w:rsidR="00447545" w:rsidRPr="00002D28">
        <w:rPr>
          <w:iCs/>
        </w:rPr>
        <w:t xml:space="preserve"> </w:t>
      </w:r>
      <w:proofErr w:type="spellStart"/>
      <w:r w:rsidRPr="00002D28">
        <w:rPr>
          <w:b/>
          <w:bCs/>
          <w:iCs/>
        </w:rPr>
        <w:t>Caption</w:t>
      </w:r>
      <w:proofErr w:type="spellEnd"/>
      <w:r w:rsidRPr="00002D28">
        <w:t>.</w:t>
      </w:r>
    </w:p>
    <w:p w14:paraId="69B16F11" w14:textId="77777777" w:rsidR="003E2212" w:rsidRPr="00002D28" w:rsidRDefault="00736DCF">
      <w:pPr>
        <w:pStyle w:val="slika"/>
        <w:keepNext/>
        <w:rPr>
          <w:lang w:val="hr-HR"/>
        </w:rPr>
      </w:pPr>
      <w:r w:rsidRPr="00002D28">
        <w:rPr>
          <w:lang w:val="hr-HR"/>
        </w:rPr>
        <w:pict w14:anchorId="18CBD6A4">
          <v:shape id="_x0000_i1028" type="#_x0000_t75" style="width:218.05pt;height:173.9pt">
            <v:imagedata r:id="rId26" o:title="slika" croptop="1170f" cropbottom="234f" cropleft="942f"/>
          </v:shape>
        </w:pict>
      </w:r>
    </w:p>
    <w:p w14:paraId="56FEC5E7" w14:textId="77777777" w:rsidR="003E2212" w:rsidRPr="00002D28" w:rsidRDefault="003E2212">
      <w:pPr>
        <w:pStyle w:val="Opisslike"/>
      </w:pPr>
      <w:r w:rsidRPr="00002D28">
        <w:t xml:space="preserve">Sl. </w:t>
      </w:r>
      <w:fldSimple w:instr=" STYLEREF 1 \s ">
        <w:r w:rsidR="00F443E8" w:rsidRPr="00002D28">
          <w:t>1</w:t>
        </w:r>
      </w:fldSimple>
      <w:r w:rsidR="00F443E8" w:rsidRPr="00002D28">
        <w:t>.</w:t>
      </w:r>
      <w:fldSimple w:instr=" SEQ Sl. \* ARABIC \s 1 ">
        <w:r w:rsidR="00F443E8" w:rsidRPr="00002D28">
          <w:t>2</w:t>
        </w:r>
      </w:fldSimple>
      <w:r w:rsidRPr="00002D28">
        <w:t xml:space="preserve"> Nač</w:t>
      </w:r>
      <w:r w:rsidR="00EC36D8" w:rsidRPr="00002D28">
        <w:t xml:space="preserve">in postavljanja </w:t>
      </w:r>
      <w:proofErr w:type="spellStart"/>
      <w:r w:rsidR="00572A43" w:rsidRPr="00002D28">
        <w:rPr>
          <w:i/>
        </w:rPr>
        <w:t>Captiona</w:t>
      </w:r>
      <w:proofErr w:type="spellEnd"/>
      <w:r w:rsidR="00572A43" w:rsidRPr="00002D28">
        <w:t xml:space="preserve"> za sliku 1.2</w:t>
      </w:r>
    </w:p>
    <w:p w14:paraId="06FB09E2" w14:textId="77777777" w:rsidR="00F443E8" w:rsidRPr="00002D28" w:rsidRDefault="00F443E8" w:rsidP="00F443E8">
      <w:r w:rsidRPr="00002D28">
        <w:lastRenderedPageBreak/>
        <w:t>Odaberite oznaku slike (</w:t>
      </w:r>
      <w:proofErr w:type="spellStart"/>
      <w:r w:rsidRPr="00002D28">
        <w:rPr>
          <w:i/>
        </w:rPr>
        <w:t>Label</w:t>
      </w:r>
      <w:proofErr w:type="spellEnd"/>
      <w:r w:rsidRPr="00002D28">
        <w:t xml:space="preserve">) Sl. i potvrdite s OK. </w:t>
      </w:r>
    </w:p>
    <w:p w14:paraId="67B6EA35" w14:textId="77777777" w:rsidR="003E2212" w:rsidRPr="00002D28" w:rsidRDefault="00F443E8">
      <w:r w:rsidRPr="00002D28">
        <w:t>O</w:t>
      </w:r>
      <w:r w:rsidR="003E2212" w:rsidRPr="00002D28">
        <w:t xml:space="preserve">pcija Insert </w:t>
      </w:r>
      <w:proofErr w:type="spellStart"/>
      <w:r w:rsidR="003E2212" w:rsidRPr="00002D28">
        <w:t>Caption</w:t>
      </w:r>
      <w:proofErr w:type="spellEnd"/>
      <w:r w:rsidR="003E2212" w:rsidRPr="00002D28">
        <w:t xml:space="preserve"> će ubaciti </w:t>
      </w:r>
      <w:r w:rsidR="00EC36D8" w:rsidRPr="00002D28">
        <w:t xml:space="preserve">dio teksta </w:t>
      </w:r>
      <w:r w:rsidR="003E2212" w:rsidRPr="00002D28">
        <w:rPr>
          <w:i/>
        </w:rPr>
        <w:t xml:space="preserve">Sl. </w:t>
      </w:r>
      <w:r w:rsidR="00EC36D8" w:rsidRPr="00002D28">
        <w:rPr>
          <w:i/>
        </w:rPr>
        <w:t>&lt;broj&gt;</w:t>
      </w:r>
      <w:r w:rsidR="003E2212" w:rsidRPr="00002D28">
        <w:t xml:space="preserve">, </w:t>
      </w:r>
      <w:r w:rsidRPr="00002D28">
        <w:t xml:space="preserve">nakon čega  treba </w:t>
      </w:r>
      <w:r w:rsidR="003E2212" w:rsidRPr="00002D28">
        <w:t>samostalno upisati tekst u nastavku (npr.</w:t>
      </w:r>
      <w:r w:rsidRPr="00002D28">
        <w:t>, za sliku 1.1,</w:t>
      </w:r>
      <w:r w:rsidR="003E2212" w:rsidRPr="00002D28">
        <w:t xml:space="preserve"> </w:t>
      </w:r>
      <w:r w:rsidRPr="00002D28">
        <w:t>„</w:t>
      </w:r>
      <w:r w:rsidR="003E2212" w:rsidRPr="00002D28">
        <w:t>Povezivanje LAN komutatora i javne mreže</w:t>
      </w:r>
      <w:r w:rsidRPr="00002D28">
        <w:t>“</w:t>
      </w:r>
      <w:r w:rsidR="003E2212" w:rsidRPr="00002D28">
        <w:t>).</w:t>
      </w:r>
    </w:p>
    <w:p w14:paraId="6F43DB8D" w14:textId="77777777" w:rsidR="003E2212" w:rsidRPr="00002D28" w:rsidRDefault="003E2212">
      <w:r w:rsidRPr="00002D28">
        <w:rPr>
          <w:b/>
        </w:rPr>
        <w:t>Napomena:</w:t>
      </w:r>
      <w:r w:rsidRPr="00002D28">
        <w:t xml:space="preserve"> </w:t>
      </w:r>
      <w:r w:rsidR="00F443E8" w:rsidRPr="00002D28">
        <w:t xml:space="preserve">Kako bi slike bile numerirane kao </w:t>
      </w:r>
      <w:r w:rsidR="00F443E8" w:rsidRPr="00002D28">
        <w:rPr>
          <w:i/>
        </w:rPr>
        <w:t>&lt;poglavlje&gt;.&lt;broj slike u tom poglavlju&gt;</w:t>
      </w:r>
      <w:r w:rsidR="00F443E8" w:rsidRPr="00002D28">
        <w:t>, o</w:t>
      </w:r>
      <w:r w:rsidRPr="00002D28">
        <w:t xml:space="preserve">pciju </w:t>
      </w:r>
      <w:proofErr w:type="spellStart"/>
      <w:r w:rsidRPr="00002D28">
        <w:rPr>
          <w:b/>
          <w:bCs/>
          <w:iCs/>
        </w:rPr>
        <w:t>Numbering</w:t>
      </w:r>
      <w:proofErr w:type="spellEnd"/>
      <w:r w:rsidRPr="00002D28">
        <w:rPr>
          <w:b/>
          <w:bCs/>
          <w:iCs/>
        </w:rPr>
        <w:t xml:space="preserve"> </w:t>
      </w:r>
      <w:r w:rsidRPr="00002D28">
        <w:t xml:space="preserve">u izborniku prozoru </w:t>
      </w:r>
      <w:proofErr w:type="spellStart"/>
      <w:r w:rsidRPr="00002D28">
        <w:rPr>
          <w:b/>
          <w:bCs/>
        </w:rPr>
        <w:t>Caption</w:t>
      </w:r>
      <w:proofErr w:type="spellEnd"/>
      <w:r w:rsidRPr="00002D28">
        <w:t xml:space="preserve"> treba podesiti kao na slici (</w:t>
      </w:r>
      <w:r w:rsidRPr="00002D28">
        <w:fldChar w:fldCharType="begin"/>
      </w:r>
      <w:r w:rsidRPr="00002D28">
        <w:instrText xml:space="preserve"> REF _Ref7244326 \h </w:instrText>
      </w:r>
      <w:r w:rsidR="007606F6" w:rsidRPr="00002D28">
        <w:instrText xml:space="preserve"> \* MERGEFORMAT </w:instrText>
      </w:r>
      <w:r w:rsidRPr="00002D28">
        <w:fldChar w:fldCharType="separate"/>
      </w:r>
      <w:r w:rsidR="00F443E8" w:rsidRPr="00002D28">
        <w:t>Sl. 1.3</w:t>
      </w:r>
      <w:r w:rsidRPr="00002D28">
        <w:fldChar w:fldCharType="end"/>
      </w:r>
      <w:r w:rsidRPr="00002D28">
        <w:t>).</w:t>
      </w:r>
    </w:p>
    <w:p w14:paraId="194AAA6F" w14:textId="77777777" w:rsidR="003E2212" w:rsidRPr="00002D28" w:rsidRDefault="00736DCF">
      <w:pPr>
        <w:pStyle w:val="slika"/>
        <w:rPr>
          <w:lang w:val="hr-HR"/>
        </w:rPr>
      </w:pPr>
      <w:r w:rsidRPr="00002D28">
        <w:rPr>
          <w:lang w:val="hr-HR"/>
        </w:rPr>
        <w:pict w14:anchorId="5EF5FF35">
          <v:shape id="_x0000_i1029" type="#_x0000_t75" style="width:226.2pt;height:163pt">
            <v:imagedata r:id="rId27" o:title="numering"/>
          </v:shape>
        </w:pict>
      </w:r>
    </w:p>
    <w:p w14:paraId="607921B0" w14:textId="77777777" w:rsidR="003E2212" w:rsidRPr="00002D28" w:rsidRDefault="003E2212">
      <w:pPr>
        <w:pStyle w:val="Opisslike"/>
      </w:pPr>
      <w:bookmarkStart w:id="41" w:name="_Ref7244326"/>
      <w:r w:rsidRPr="00002D28">
        <w:t xml:space="preserve">Sl. </w:t>
      </w:r>
      <w:fldSimple w:instr=" STYLEREF 1 \s ">
        <w:r w:rsidR="00F443E8" w:rsidRPr="00002D28">
          <w:t>1</w:t>
        </w:r>
      </w:fldSimple>
      <w:r w:rsidR="00F443E8" w:rsidRPr="00002D28">
        <w:t>.</w:t>
      </w:r>
      <w:fldSimple w:instr=" SEQ Sl. \* ARABIC \s 1 ">
        <w:r w:rsidR="00F443E8" w:rsidRPr="00002D28">
          <w:t>3</w:t>
        </w:r>
      </w:fldSimple>
      <w:bookmarkEnd w:id="41"/>
      <w:r w:rsidRPr="00002D28">
        <w:t xml:space="preserve"> Postavljanje opcije </w:t>
      </w:r>
      <w:proofErr w:type="spellStart"/>
      <w:r w:rsidRPr="00002D28">
        <w:t>Numbering</w:t>
      </w:r>
      <w:proofErr w:type="spellEnd"/>
      <w:r w:rsidRPr="00002D28">
        <w:t xml:space="preserve"> u prozoru </w:t>
      </w:r>
      <w:proofErr w:type="spellStart"/>
      <w:r w:rsidRPr="00002D28">
        <w:t>Captioon</w:t>
      </w:r>
      <w:proofErr w:type="spellEnd"/>
    </w:p>
    <w:p w14:paraId="220E5413" w14:textId="77777777" w:rsidR="003E2212" w:rsidRPr="00002D28" w:rsidRDefault="006D0EEC">
      <w:r w:rsidRPr="00002D28">
        <w:t xml:space="preserve">Svaka slika mora biti </w:t>
      </w:r>
      <w:r w:rsidRPr="00002D28">
        <w:rPr>
          <w:i/>
        </w:rPr>
        <w:t>referencirana</w:t>
      </w:r>
      <w:r w:rsidRPr="00002D28">
        <w:t xml:space="preserve"> u tekstu. To znači da se na odgovarajućem mjestu u tekstu </w:t>
      </w:r>
      <w:r w:rsidR="005112C9" w:rsidRPr="00002D28">
        <w:t>„</w:t>
      </w:r>
      <w:r w:rsidRPr="00002D28">
        <w:t>pozivamo</w:t>
      </w:r>
      <w:r w:rsidR="005112C9" w:rsidRPr="00002D28">
        <w:t>“</w:t>
      </w:r>
      <w:r w:rsidRPr="00002D28">
        <w:t xml:space="preserve"> na sliku</w:t>
      </w:r>
      <w:r w:rsidR="005112C9" w:rsidRPr="00002D28">
        <w:t xml:space="preserve">, kako bismo na nju usmjerili </w:t>
      </w:r>
      <w:r w:rsidR="00FA0938" w:rsidRPr="00002D28">
        <w:t xml:space="preserve">čitateljevu </w:t>
      </w:r>
      <w:r w:rsidR="005112C9" w:rsidRPr="00002D28">
        <w:t>pažnju</w:t>
      </w:r>
      <w:r w:rsidRPr="00002D28">
        <w:t xml:space="preserve">. Primjerice, kako bismo se </w:t>
      </w:r>
      <w:r w:rsidR="003E2212" w:rsidRPr="00002D28">
        <w:t>pozva</w:t>
      </w:r>
      <w:r w:rsidRPr="00002D28">
        <w:t xml:space="preserve">li </w:t>
      </w:r>
      <w:r w:rsidR="003E2212" w:rsidRPr="00002D28">
        <w:t xml:space="preserve">na sliku </w:t>
      </w:r>
      <w:r w:rsidRPr="00002D28">
        <w:t xml:space="preserve">1.1, treba </w:t>
      </w:r>
      <w:r w:rsidR="003E2212" w:rsidRPr="00002D28">
        <w:t xml:space="preserve">napisati željeni tekst, npr. </w:t>
      </w:r>
      <w:r w:rsidRPr="00002D28">
        <w:t>„</w:t>
      </w:r>
      <w:r w:rsidR="003E2212" w:rsidRPr="00002D28">
        <w:t xml:space="preserve">Primjer povezivanja čvora lokalne mreže s čvorom javne mreže prikazan je slikom </w:t>
      </w:r>
      <w:r w:rsidRPr="00002D28">
        <w:t xml:space="preserve">...“, </w:t>
      </w:r>
      <w:r w:rsidR="003E2212" w:rsidRPr="00002D28">
        <w:t xml:space="preserve">zatim odaberemo opciju </w:t>
      </w:r>
      <w:proofErr w:type="spellStart"/>
      <w:r w:rsidR="00447545" w:rsidRPr="00002D28">
        <w:rPr>
          <w:b/>
          <w:bCs/>
          <w:iCs/>
        </w:rPr>
        <w:t>References</w:t>
      </w:r>
      <w:proofErr w:type="spellEnd"/>
      <w:r w:rsidR="003E2212" w:rsidRPr="00002D28">
        <w:rPr>
          <w:iCs/>
        </w:rPr>
        <w:t xml:space="preserve"> i</w:t>
      </w:r>
      <w:r w:rsidR="003E2212" w:rsidRPr="00002D28">
        <w:rPr>
          <w:i/>
        </w:rPr>
        <w:t xml:space="preserve"> </w:t>
      </w:r>
      <w:r w:rsidR="003E2212" w:rsidRPr="00002D28">
        <w:rPr>
          <w:b/>
          <w:bCs/>
          <w:iCs/>
        </w:rPr>
        <w:t>Cross-reference</w:t>
      </w:r>
      <w:r w:rsidR="003E2212" w:rsidRPr="00002D28">
        <w:t>, nakon čega se otvori</w:t>
      </w:r>
      <w:r w:rsidRPr="00002D28">
        <w:t xml:space="preserve"> prozor </w:t>
      </w:r>
      <w:r w:rsidR="003E2212" w:rsidRPr="00002D28">
        <w:t>kao na slici (</w:t>
      </w:r>
      <w:r w:rsidR="003E2212" w:rsidRPr="00002D28">
        <w:fldChar w:fldCharType="begin"/>
      </w:r>
      <w:r w:rsidR="003E2212" w:rsidRPr="00002D28">
        <w:instrText xml:space="preserve"> REF _Ref7328837 \h </w:instrText>
      </w:r>
      <w:r w:rsidR="007606F6" w:rsidRPr="00002D28">
        <w:instrText xml:space="preserve"> \* MERGEFORMAT </w:instrText>
      </w:r>
      <w:r w:rsidR="003E2212" w:rsidRPr="00002D28">
        <w:fldChar w:fldCharType="separate"/>
      </w:r>
      <w:r w:rsidR="00F443E8" w:rsidRPr="00002D28">
        <w:t>Sl. 1.4</w:t>
      </w:r>
      <w:r w:rsidR="003E2212" w:rsidRPr="00002D28">
        <w:fldChar w:fldCharType="end"/>
      </w:r>
      <w:r w:rsidR="003E2212" w:rsidRPr="00002D28">
        <w:t xml:space="preserve">). Odaberite opcije koje su prikazane na slici i kliknite na gumb </w:t>
      </w:r>
      <w:r w:rsidR="003E2212" w:rsidRPr="00002D28">
        <w:rPr>
          <w:i/>
        </w:rPr>
        <w:t>Insert</w:t>
      </w:r>
      <w:r w:rsidR="003E2212" w:rsidRPr="00002D28">
        <w:t>.</w:t>
      </w:r>
      <w:r w:rsidR="00FA0938" w:rsidRPr="00002D28">
        <w:t xml:space="preserve"> Rečenica kojom se pozivamo na sliku treba doći </w:t>
      </w:r>
      <w:r w:rsidR="00FA0938" w:rsidRPr="00002D28">
        <w:rPr>
          <w:b/>
        </w:rPr>
        <w:t>ispred</w:t>
      </w:r>
      <w:r w:rsidR="00FA0938" w:rsidRPr="00002D28">
        <w:t xml:space="preserve"> mjesta u tekstu gdje se slika pojavljuje te tako služi i kao svojevrsna najava (na primjer: „Provedeno je 1</w:t>
      </w:r>
      <w:r w:rsidR="00A41782" w:rsidRPr="00002D28">
        <w:t>00</w:t>
      </w:r>
      <w:r w:rsidR="00FA0938" w:rsidRPr="00002D28">
        <w:t xml:space="preserve"> mjerenja, </w:t>
      </w:r>
      <w:r w:rsidR="00A41782" w:rsidRPr="00002D28">
        <w:t xml:space="preserve">a rezultati su obrađeni i prikazani grafički </w:t>
      </w:r>
      <w:r w:rsidR="00FA0938" w:rsidRPr="00002D28">
        <w:t xml:space="preserve">(Sl. </w:t>
      </w:r>
      <w:proofErr w:type="spellStart"/>
      <w:r w:rsidR="00FA0938" w:rsidRPr="00002D28">
        <w:t>x.y</w:t>
      </w:r>
      <w:proofErr w:type="spellEnd"/>
      <w:r w:rsidR="00FA0938" w:rsidRPr="00002D28">
        <w:t>).“)</w:t>
      </w:r>
    </w:p>
    <w:p w14:paraId="1ABC2F67" w14:textId="77777777" w:rsidR="003E2212" w:rsidRPr="00002D28" w:rsidRDefault="00736DCF">
      <w:pPr>
        <w:pStyle w:val="slika"/>
        <w:keepNext/>
        <w:rPr>
          <w:lang w:val="hr-HR"/>
        </w:rPr>
      </w:pPr>
      <w:r w:rsidRPr="00002D28">
        <w:rPr>
          <w:lang w:val="hr-HR"/>
        </w:rPr>
        <w:lastRenderedPageBreak/>
        <w:pict w14:anchorId="28C45505">
          <v:shape id="_x0000_s1028" type="#_x0000_t75" style="position:absolute;left:0;text-align:left;margin-left:51.75pt;margin-top:115.7pt;width:265.8pt;height:63.6pt;z-index:1">
            <v:imagedata r:id="rId28" o:title="daa"/>
          </v:shape>
        </w:pict>
      </w:r>
      <w:r w:rsidRPr="00002D28">
        <w:rPr>
          <w:lang w:val="hr-HR"/>
        </w:rPr>
        <w:pict w14:anchorId="1E4C85D9">
          <v:shape id="_x0000_i1030" type="#_x0000_t75" style="width:350.5pt;height:280.55pt">
            <v:imagedata r:id="rId29" o:title="c ross"/>
          </v:shape>
        </w:pict>
      </w:r>
    </w:p>
    <w:p w14:paraId="4073355F" w14:textId="77777777" w:rsidR="003E2212" w:rsidRPr="00002D28" w:rsidRDefault="003E2212">
      <w:pPr>
        <w:pStyle w:val="Opisslike"/>
      </w:pPr>
      <w:bookmarkStart w:id="42" w:name="_Ref11810981"/>
      <w:bookmarkStart w:id="43" w:name="_Ref7328837"/>
      <w:r w:rsidRPr="00002D28">
        <w:t xml:space="preserve">Sl. </w:t>
      </w:r>
      <w:fldSimple w:instr=" STYLEREF 1 \s ">
        <w:r w:rsidR="00F443E8" w:rsidRPr="00002D28">
          <w:t>1</w:t>
        </w:r>
      </w:fldSimple>
      <w:r w:rsidR="00F443E8" w:rsidRPr="00002D28">
        <w:t>.</w:t>
      </w:r>
      <w:fldSimple w:instr=" SEQ Sl. \* ARABIC \s 1 ">
        <w:r w:rsidR="00F443E8" w:rsidRPr="00002D28">
          <w:t>4</w:t>
        </w:r>
      </w:fldSimple>
      <w:bookmarkEnd w:id="43"/>
      <w:r w:rsidRPr="00002D28">
        <w:t xml:space="preserve"> Ubacivanje </w:t>
      </w:r>
      <w:proofErr w:type="spellStart"/>
      <w:r w:rsidRPr="00002D28">
        <w:rPr>
          <w:i/>
          <w:iCs/>
        </w:rPr>
        <w:t>cross-referencea</w:t>
      </w:r>
      <w:proofErr w:type="spellEnd"/>
      <w:r w:rsidRPr="00002D28">
        <w:t xml:space="preserve"> u tekstu</w:t>
      </w:r>
      <w:bookmarkEnd w:id="42"/>
    </w:p>
    <w:p w14:paraId="1ED344C5" w14:textId="77777777" w:rsidR="003E2212" w:rsidRPr="00002D28" w:rsidRDefault="003E2212">
      <w:r w:rsidRPr="00002D28">
        <w:t xml:space="preserve">Sada će željeni tekst izgledati kao </w:t>
      </w:r>
      <w:r w:rsidR="005112C9" w:rsidRPr="00002D28">
        <w:t>„</w:t>
      </w:r>
      <w:r w:rsidRPr="00002D28">
        <w:t>Primjer povezivanja čvora lokalne mreže s čvorom javne mreže prikazan je slikom (</w:t>
      </w:r>
      <w:r w:rsidRPr="00002D28">
        <w:fldChar w:fldCharType="begin"/>
      </w:r>
      <w:r w:rsidRPr="00002D28">
        <w:instrText xml:space="preserve"> REF _Ref11811052 \h </w:instrText>
      </w:r>
      <w:r w:rsidR="007606F6" w:rsidRPr="00002D28">
        <w:instrText xml:space="preserve"> \* MERGEFORMAT </w:instrText>
      </w:r>
      <w:r w:rsidRPr="00002D28">
        <w:fldChar w:fldCharType="separate"/>
      </w:r>
      <w:r w:rsidR="00F443E8" w:rsidRPr="00002D28">
        <w:t>Sl. 1.1</w:t>
      </w:r>
      <w:r w:rsidRPr="00002D28">
        <w:fldChar w:fldCharType="end"/>
      </w:r>
      <w:r w:rsidRPr="00002D28">
        <w:t>).</w:t>
      </w:r>
      <w:r w:rsidR="005112C9" w:rsidRPr="00002D28">
        <w:t>“</w:t>
      </w:r>
    </w:p>
    <w:p w14:paraId="2A020971" w14:textId="77777777" w:rsidR="003E2212" w:rsidRPr="00002D28" w:rsidRDefault="003E2212">
      <w:pPr>
        <w:pStyle w:val="Naslov2"/>
      </w:pPr>
      <w:bookmarkStart w:id="44" w:name="_Toc200375810"/>
      <w:r w:rsidRPr="00002D28">
        <w:t>Tablice</w:t>
      </w:r>
      <w:bookmarkEnd w:id="44"/>
    </w:p>
    <w:p w14:paraId="2B30FFA8" w14:textId="77777777" w:rsidR="003E2212" w:rsidRPr="00002D28" w:rsidRDefault="003E2212">
      <w:r w:rsidRPr="00002D28">
        <w:t xml:space="preserve">Sličan način rada je i s tablicama. Na početku novog </w:t>
      </w:r>
      <w:r w:rsidR="00737A70" w:rsidRPr="00002D28">
        <w:t xml:space="preserve">odlomka u koji želite postaviti tablicu, </w:t>
      </w:r>
      <w:r w:rsidRPr="00002D28">
        <w:t xml:space="preserve">ponovo </w:t>
      </w:r>
      <w:r w:rsidR="00737A70" w:rsidRPr="00002D28">
        <w:t xml:space="preserve">postavite </w:t>
      </w:r>
      <w:r w:rsidRPr="00002D28">
        <w:t xml:space="preserve">stil </w:t>
      </w:r>
      <w:r w:rsidRPr="00002D28">
        <w:rPr>
          <w:i/>
        </w:rPr>
        <w:t>slika</w:t>
      </w:r>
      <w:r w:rsidRPr="00002D28">
        <w:t xml:space="preserve">. Umetnite tablicu i popunite stupce u njoj. </w:t>
      </w:r>
      <w:r w:rsidR="00B3288C" w:rsidRPr="00002D28">
        <w:t>Dodajte opis (iznad) tablice tako da o</w:t>
      </w:r>
      <w:r w:rsidRPr="00002D28">
        <w:t>značite tablicu i odaber</w:t>
      </w:r>
      <w:r w:rsidR="00B3288C" w:rsidRPr="00002D28">
        <w:t>e</w:t>
      </w:r>
      <w:r w:rsidRPr="00002D28">
        <w:t xml:space="preserve">te opciju </w:t>
      </w:r>
      <w:r w:rsidRPr="00002D28">
        <w:rPr>
          <w:i/>
        </w:rPr>
        <w:t xml:space="preserve">Insert </w:t>
      </w:r>
      <w:proofErr w:type="spellStart"/>
      <w:r w:rsidRPr="00002D28">
        <w:rPr>
          <w:i/>
        </w:rPr>
        <w:t>Caption</w:t>
      </w:r>
      <w:proofErr w:type="spellEnd"/>
      <w:r w:rsidRPr="00002D28">
        <w:t xml:space="preserve"> </w:t>
      </w:r>
      <w:r w:rsidR="00B3288C" w:rsidRPr="00002D28">
        <w:t>(k</w:t>
      </w:r>
      <w:r w:rsidRPr="00002D28">
        <w:t xml:space="preserve">ao </w:t>
      </w:r>
      <w:proofErr w:type="spellStart"/>
      <w:r w:rsidRPr="00002D28">
        <w:rPr>
          <w:i/>
        </w:rPr>
        <w:t>label</w:t>
      </w:r>
      <w:proofErr w:type="spellEnd"/>
      <w:r w:rsidRPr="00002D28">
        <w:t xml:space="preserve"> odaberite Tablica</w:t>
      </w:r>
      <w:r w:rsidR="00B3288C" w:rsidRPr="00002D28">
        <w:t>)</w:t>
      </w:r>
      <w:r w:rsidRPr="00002D28">
        <w:t>.</w:t>
      </w:r>
    </w:p>
    <w:p w14:paraId="11CC8E13" w14:textId="77777777" w:rsidR="00230001" w:rsidRPr="00002D28" w:rsidRDefault="00B85769" w:rsidP="00230001">
      <w:pPr>
        <w:pStyle w:val="slika"/>
        <w:rPr>
          <w:lang w:val="hr-HR"/>
        </w:rPr>
      </w:pPr>
      <w:r w:rsidRPr="00002D28">
        <w:rPr>
          <w:lang w:val="hr-HR"/>
        </w:rPr>
        <w:pict w14:anchorId="78B79764">
          <v:shape id="_x0000_i1031" type="#_x0000_t75" style="width:217.35pt;height:175.9pt">
            <v:imagedata r:id="rId30" o:title="tablica"/>
          </v:shape>
        </w:pict>
      </w:r>
    </w:p>
    <w:p w14:paraId="6F7331A9" w14:textId="77777777" w:rsidR="003E2212" w:rsidRPr="00002D28" w:rsidRDefault="003E2212">
      <w:pPr>
        <w:pStyle w:val="Opisslike"/>
      </w:pPr>
      <w:r w:rsidRPr="00002D28">
        <w:t xml:space="preserve">Sl. </w:t>
      </w:r>
      <w:fldSimple w:instr=" STYLEREF 1 \s ">
        <w:r w:rsidR="00F443E8" w:rsidRPr="00002D28">
          <w:t>1</w:t>
        </w:r>
      </w:fldSimple>
      <w:r w:rsidR="00F443E8" w:rsidRPr="00002D28">
        <w:t>.</w:t>
      </w:r>
      <w:fldSimple w:instr=" SEQ Sl. \* ARABIC \s 1 ">
        <w:r w:rsidR="00F443E8" w:rsidRPr="00002D28">
          <w:t>5</w:t>
        </w:r>
      </w:fldSimple>
      <w:r w:rsidRPr="00002D28">
        <w:t xml:space="preserve"> Nač</w:t>
      </w:r>
      <w:r w:rsidR="00596558" w:rsidRPr="00002D28">
        <w:t xml:space="preserve">in </w:t>
      </w:r>
      <w:r w:rsidRPr="00002D28">
        <w:t xml:space="preserve">kreiranja </w:t>
      </w:r>
      <w:proofErr w:type="spellStart"/>
      <w:r w:rsidRPr="00002D28">
        <w:rPr>
          <w:i/>
          <w:iCs/>
        </w:rPr>
        <w:t>captiona</w:t>
      </w:r>
      <w:proofErr w:type="spellEnd"/>
      <w:r w:rsidRPr="00002D28">
        <w:t xml:space="preserve"> za tablicu</w:t>
      </w:r>
    </w:p>
    <w:p w14:paraId="31451A87" w14:textId="77777777" w:rsidR="003E2212" w:rsidRPr="00002D28" w:rsidRDefault="00B3288C">
      <w:r w:rsidRPr="00002D28">
        <w:lastRenderedPageBreak/>
        <w:t xml:space="preserve">U nastavku je prikazan primjer tablice. </w:t>
      </w:r>
    </w:p>
    <w:p w14:paraId="431789E1" w14:textId="77777777" w:rsidR="003E2212" w:rsidRPr="00002D28" w:rsidRDefault="003E2212" w:rsidP="003E2212">
      <w:pPr>
        <w:pStyle w:val="Opisslike"/>
        <w:keepNext/>
      </w:pPr>
      <w:r w:rsidRPr="00002D28">
        <w:t xml:space="preserve">Tablica </w:t>
      </w:r>
      <w:fldSimple w:instr=" STYLEREF 1 \s ">
        <w:r w:rsidR="00F443E8" w:rsidRPr="00002D28">
          <w:t>1</w:t>
        </w:r>
      </w:fldSimple>
      <w:r w:rsidR="00447545" w:rsidRPr="00002D28">
        <w:t>.</w:t>
      </w:r>
      <w:fldSimple w:instr=" SEQ Tablica \* ARABIC \s 1 ">
        <w:r w:rsidR="00F443E8" w:rsidRPr="00002D28">
          <w:t>1</w:t>
        </w:r>
      </w:fldSimple>
      <w:r w:rsidRPr="00002D28">
        <w:t xml:space="preserve"> Parametri prijenosnog link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rsidRPr="00002D28" w14:paraId="40AB2AB2" w14:textId="77777777">
        <w:tblPrEx>
          <w:tblCellMar>
            <w:top w:w="0" w:type="dxa"/>
            <w:bottom w:w="0" w:type="dxa"/>
          </w:tblCellMar>
        </w:tblPrEx>
        <w:trPr>
          <w:jc w:val="center"/>
        </w:trPr>
        <w:tc>
          <w:tcPr>
            <w:tcW w:w="1460" w:type="dxa"/>
          </w:tcPr>
          <w:p w14:paraId="79115899" w14:textId="77777777" w:rsidR="003E2212" w:rsidRPr="00002D28" w:rsidRDefault="003E2212">
            <w:pPr>
              <w:pStyle w:val="slika"/>
              <w:rPr>
                <w:lang w:val="hr-HR"/>
              </w:rPr>
            </w:pPr>
            <w:r w:rsidRPr="00002D28">
              <w:rPr>
                <w:lang w:val="hr-HR"/>
              </w:rPr>
              <w:t>prijenosna brzina</w:t>
            </w:r>
          </w:p>
        </w:tc>
        <w:tc>
          <w:tcPr>
            <w:tcW w:w="1460" w:type="dxa"/>
          </w:tcPr>
          <w:p w14:paraId="2980D9F3" w14:textId="77777777" w:rsidR="003E2212" w:rsidRPr="00002D28" w:rsidRDefault="003E2212">
            <w:pPr>
              <w:pStyle w:val="slika"/>
              <w:rPr>
                <w:lang w:val="hr-HR"/>
              </w:rPr>
            </w:pPr>
            <w:r w:rsidRPr="00002D28">
              <w:rPr>
                <w:lang w:val="hr-HR"/>
              </w:rPr>
              <w:t>širina prijenosnog pojasa</w:t>
            </w:r>
          </w:p>
        </w:tc>
        <w:tc>
          <w:tcPr>
            <w:tcW w:w="1461" w:type="dxa"/>
          </w:tcPr>
          <w:p w14:paraId="4F35F633" w14:textId="77777777" w:rsidR="003E2212" w:rsidRPr="00002D28" w:rsidRDefault="003E2212">
            <w:pPr>
              <w:pStyle w:val="slika"/>
              <w:rPr>
                <w:lang w:val="hr-HR"/>
              </w:rPr>
            </w:pPr>
          </w:p>
        </w:tc>
        <w:tc>
          <w:tcPr>
            <w:tcW w:w="1461" w:type="dxa"/>
          </w:tcPr>
          <w:p w14:paraId="6432E1D6" w14:textId="77777777" w:rsidR="003E2212" w:rsidRPr="00002D28" w:rsidRDefault="003E2212">
            <w:pPr>
              <w:pStyle w:val="slika"/>
              <w:rPr>
                <w:lang w:val="hr-HR"/>
              </w:rPr>
            </w:pPr>
          </w:p>
        </w:tc>
        <w:tc>
          <w:tcPr>
            <w:tcW w:w="1461" w:type="dxa"/>
          </w:tcPr>
          <w:p w14:paraId="0F0EAA62" w14:textId="77777777" w:rsidR="003E2212" w:rsidRPr="00002D28" w:rsidRDefault="003E2212">
            <w:pPr>
              <w:pStyle w:val="slika"/>
              <w:rPr>
                <w:lang w:val="hr-HR"/>
              </w:rPr>
            </w:pPr>
          </w:p>
        </w:tc>
      </w:tr>
      <w:tr w:rsidR="003E2212" w:rsidRPr="00002D28" w14:paraId="35377C0E" w14:textId="77777777">
        <w:tblPrEx>
          <w:tblCellMar>
            <w:top w:w="0" w:type="dxa"/>
            <w:bottom w:w="0" w:type="dxa"/>
          </w:tblCellMar>
        </w:tblPrEx>
        <w:trPr>
          <w:jc w:val="center"/>
        </w:trPr>
        <w:tc>
          <w:tcPr>
            <w:tcW w:w="1460" w:type="dxa"/>
          </w:tcPr>
          <w:p w14:paraId="0191D83E" w14:textId="77777777" w:rsidR="003E2212" w:rsidRPr="00002D28" w:rsidRDefault="003E2212">
            <w:pPr>
              <w:pStyle w:val="slika"/>
              <w:rPr>
                <w:lang w:val="hr-HR"/>
              </w:rPr>
            </w:pPr>
          </w:p>
        </w:tc>
        <w:tc>
          <w:tcPr>
            <w:tcW w:w="1460" w:type="dxa"/>
          </w:tcPr>
          <w:p w14:paraId="53217360" w14:textId="77777777" w:rsidR="003E2212" w:rsidRPr="00002D28" w:rsidRDefault="003E2212">
            <w:pPr>
              <w:pStyle w:val="slika"/>
              <w:rPr>
                <w:lang w:val="hr-HR"/>
              </w:rPr>
            </w:pPr>
          </w:p>
        </w:tc>
        <w:tc>
          <w:tcPr>
            <w:tcW w:w="1461" w:type="dxa"/>
          </w:tcPr>
          <w:p w14:paraId="45541433" w14:textId="77777777" w:rsidR="003E2212" w:rsidRPr="00002D28" w:rsidRDefault="003E2212">
            <w:pPr>
              <w:pStyle w:val="slika"/>
              <w:rPr>
                <w:lang w:val="hr-HR"/>
              </w:rPr>
            </w:pPr>
          </w:p>
        </w:tc>
        <w:tc>
          <w:tcPr>
            <w:tcW w:w="1461" w:type="dxa"/>
          </w:tcPr>
          <w:p w14:paraId="4597C42A" w14:textId="77777777" w:rsidR="003E2212" w:rsidRPr="00002D28" w:rsidRDefault="003E2212">
            <w:pPr>
              <w:pStyle w:val="slika"/>
              <w:rPr>
                <w:lang w:val="hr-HR"/>
              </w:rPr>
            </w:pPr>
          </w:p>
        </w:tc>
        <w:tc>
          <w:tcPr>
            <w:tcW w:w="1461" w:type="dxa"/>
          </w:tcPr>
          <w:p w14:paraId="6A4D5EB7" w14:textId="77777777" w:rsidR="003E2212" w:rsidRPr="00002D28" w:rsidRDefault="003E2212">
            <w:pPr>
              <w:pStyle w:val="slika"/>
              <w:rPr>
                <w:lang w:val="hr-HR"/>
              </w:rPr>
            </w:pPr>
          </w:p>
        </w:tc>
      </w:tr>
    </w:tbl>
    <w:p w14:paraId="2C9EFC4E" w14:textId="77777777" w:rsidR="003E2212" w:rsidRPr="00002D28" w:rsidRDefault="003E2212">
      <w:r w:rsidRPr="00002D28">
        <w:t>Nač</w:t>
      </w:r>
      <w:r w:rsidR="00737A70" w:rsidRPr="00002D28">
        <w:t xml:space="preserve">in </w:t>
      </w:r>
      <w:r w:rsidRPr="00002D28">
        <w:t>referenciranja tablic</w:t>
      </w:r>
      <w:r w:rsidR="00B3288C" w:rsidRPr="00002D28">
        <w:t xml:space="preserve">a u tekstu </w:t>
      </w:r>
      <w:r w:rsidRPr="00002D28">
        <w:t>ist</w:t>
      </w:r>
      <w:r w:rsidR="00737A70" w:rsidRPr="00002D28">
        <w:t>i</w:t>
      </w:r>
      <w:r w:rsidRPr="00002D28">
        <w:t xml:space="preserve"> </w:t>
      </w:r>
      <w:r w:rsidR="00B3288C" w:rsidRPr="00002D28">
        <w:t xml:space="preserve">je </w:t>
      </w:r>
      <w:r w:rsidRPr="00002D28">
        <w:t xml:space="preserve">kao i </w:t>
      </w:r>
      <w:r w:rsidR="00B3288C" w:rsidRPr="00002D28">
        <w:t xml:space="preserve">za </w:t>
      </w:r>
      <w:r w:rsidRPr="00002D28">
        <w:t>slik</w:t>
      </w:r>
      <w:r w:rsidR="00B3288C" w:rsidRPr="00002D28">
        <w:t>e</w:t>
      </w:r>
      <w:r w:rsidRPr="00002D28">
        <w:t>.</w:t>
      </w:r>
    </w:p>
    <w:p w14:paraId="6A42004B" w14:textId="77777777" w:rsidR="003E2212" w:rsidRPr="00002D28" w:rsidRDefault="00737A70">
      <w:pPr>
        <w:pStyle w:val="Naslov2"/>
      </w:pPr>
      <w:bookmarkStart w:id="45" w:name="_Toc200375811"/>
      <w:r w:rsidRPr="00002D28">
        <w:t>Matem</w:t>
      </w:r>
      <w:r w:rsidR="00C0096C" w:rsidRPr="00002D28">
        <w:t>a</w:t>
      </w:r>
      <w:r w:rsidRPr="00002D28">
        <w:t>tički i</w:t>
      </w:r>
      <w:r w:rsidR="003E2212" w:rsidRPr="00002D28">
        <w:t>zrazi</w:t>
      </w:r>
      <w:r w:rsidR="00596558" w:rsidRPr="00002D28">
        <w:t xml:space="preserve"> i formule</w:t>
      </w:r>
      <w:bookmarkEnd w:id="45"/>
    </w:p>
    <w:p w14:paraId="011233C9" w14:textId="77777777" w:rsidR="003E2212" w:rsidRPr="00002D28" w:rsidRDefault="00702B31">
      <w:r w:rsidRPr="00002D28">
        <w:t xml:space="preserve">Matematički izrazi </w:t>
      </w:r>
      <w:r w:rsidR="00370525" w:rsidRPr="00002D28">
        <w:t xml:space="preserve">obilježava </w:t>
      </w:r>
      <w:r w:rsidRPr="00002D28">
        <w:t xml:space="preserve">se </w:t>
      </w:r>
      <w:r w:rsidR="00370525" w:rsidRPr="00002D28">
        <w:t>broje</w:t>
      </w:r>
      <w:r w:rsidR="00596558" w:rsidRPr="00002D28">
        <w:t xml:space="preserve">m </w:t>
      </w:r>
      <w:r w:rsidR="00370525" w:rsidRPr="00002D28">
        <w:t>u zagrad</w:t>
      </w:r>
      <w:r w:rsidR="00596558" w:rsidRPr="00002D28">
        <w:t>ama</w:t>
      </w:r>
      <w:r w:rsidR="00370525" w:rsidRPr="00002D28">
        <w:t>, uz desni rub stranice, a u tekstu se poziva na broj izraza</w:t>
      </w:r>
      <w:r w:rsidRPr="00002D28">
        <w:t xml:space="preserve"> (na primjer: „Kapacitet kanala </w:t>
      </w:r>
      <w:r w:rsidRPr="00002D28">
        <w:rPr>
          <w:i/>
        </w:rPr>
        <w:t>C</w:t>
      </w:r>
      <w:r w:rsidRPr="00002D28">
        <w:t xml:space="preserve"> računa se prema izrazu (1).“)</w:t>
      </w:r>
    </w:p>
    <w:tbl>
      <w:tblPr>
        <w:tblW w:w="0" w:type="auto"/>
        <w:tblLook w:val="04A0" w:firstRow="1" w:lastRow="0" w:firstColumn="1" w:lastColumn="0" w:noHBand="0" w:noVBand="1"/>
      </w:tblPr>
      <w:tblGrid>
        <w:gridCol w:w="8330"/>
        <w:gridCol w:w="674"/>
      </w:tblGrid>
      <w:tr w:rsidR="00370525" w:rsidRPr="00002D28" w14:paraId="7BDEE830" w14:textId="77777777" w:rsidTr="00511661">
        <w:tc>
          <w:tcPr>
            <w:tcW w:w="8330" w:type="dxa"/>
            <w:vAlign w:val="center"/>
          </w:tcPr>
          <w:p w14:paraId="32596722" w14:textId="77777777" w:rsidR="00370525" w:rsidRPr="00002D28" w:rsidRDefault="00370525" w:rsidP="00370525">
            <w:pPr>
              <w:pStyle w:val="formula"/>
              <w:rPr>
                <w:lang w:val="hr-HR"/>
              </w:rPr>
            </w:pPr>
            <w:r w:rsidRPr="00002D28">
              <w:rPr>
                <w:position w:val="-12"/>
                <w:lang w:val="hr-HR"/>
              </w:rPr>
              <w:object w:dxaOrig="2140" w:dyaOrig="400" w14:anchorId="3637D50F">
                <v:shape id="_x0000_i1032" type="#_x0000_t75" style="width:107.3pt;height:19.7pt" o:ole="">
                  <v:imagedata r:id="rId31" o:title=""/>
                </v:shape>
                <o:OLEObject Type="Embed" ProgID="Equation.DSMT4" ShapeID="_x0000_i1032" DrawAspect="Content" ObjectID="_1811422607" r:id="rId32"/>
              </w:object>
            </w:r>
          </w:p>
        </w:tc>
        <w:tc>
          <w:tcPr>
            <w:tcW w:w="674" w:type="dxa"/>
            <w:vAlign w:val="center"/>
          </w:tcPr>
          <w:p w14:paraId="2AD65746" w14:textId="77777777" w:rsidR="00370525" w:rsidRPr="00002D28" w:rsidRDefault="00370525" w:rsidP="00511661">
            <w:pPr>
              <w:pStyle w:val="formula"/>
              <w:jc w:val="right"/>
              <w:rPr>
                <w:lang w:val="hr-HR"/>
              </w:rPr>
            </w:pPr>
            <w:r w:rsidRPr="00002D28">
              <w:rPr>
                <w:lang w:val="hr-HR"/>
              </w:rPr>
              <w:t>(1)</w:t>
            </w:r>
          </w:p>
        </w:tc>
      </w:tr>
    </w:tbl>
    <w:p w14:paraId="317E7422" w14:textId="77777777" w:rsidR="003E2212" w:rsidRPr="00002D28" w:rsidRDefault="003E2212">
      <w:r w:rsidRPr="00002D28">
        <w:t>Osnovni stil pisanja je Times New Roman 12 pt.</w:t>
      </w:r>
    </w:p>
    <w:p w14:paraId="5B3A13CB" w14:textId="77777777" w:rsidR="00C6081F" w:rsidRPr="00002D28" w:rsidRDefault="00737A70" w:rsidP="00C6081F">
      <w:pPr>
        <w:pStyle w:val="Naslov2"/>
      </w:pPr>
      <w:bookmarkStart w:id="46" w:name="_Toc200375812"/>
      <w:r w:rsidRPr="00002D28">
        <w:t xml:space="preserve">Programski </w:t>
      </w:r>
      <w:r w:rsidR="00C0096C" w:rsidRPr="00002D28">
        <w:t>kôd</w:t>
      </w:r>
      <w:bookmarkEnd w:id="46"/>
    </w:p>
    <w:p w14:paraId="5E162B9C" w14:textId="77777777" w:rsidR="00C6081F" w:rsidRPr="00002D28" w:rsidRDefault="00C6081F" w:rsidP="00C6081F">
      <w:r w:rsidRPr="00002D28">
        <w:t>Pr</w:t>
      </w:r>
      <w:r w:rsidR="000352C9" w:rsidRPr="00002D28">
        <w:t>ogramski k</w:t>
      </w:r>
      <w:r w:rsidR="00737A70" w:rsidRPr="00002D28">
        <w:t>ô</w:t>
      </w:r>
      <w:r w:rsidR="000352C9" w:rsidRPr="00002D28">
        <w:t>d može biti označen brojem kao</w:t>
      </w:r>
      <w:r w:rsidRPr="00002D28">
        <w:t xml:space="preserve"> tablica i</w:t>
      </w:r>
      <w:r w:rsidR="000352C9" w:rsidRPr="00002D28">
        <w:t>li</w:t>
      </w:r>
      <w:r w:rsidRPr="00002D28">
        <w:t xml:space="preserve"> slika (ako </w:t>
      </w:r>
      <w:r w:rsidR="00737A70" w:rsidRPr="00002D28">
        <w:t>je opsežniji</w:t>
      </w:r>
      <w:r w:rsidRPr="00002D28">
        <w:t>)</w:t>
      </w:r>
      <w:r w:rsidR="000352C9" w:rsidRPr="00002D28">
        <w:t>,</w:t>
      </w:r>
      <w:r w:rsidRPr="00002D28">
        <w:t xml:space="preserve"> ili</w:t>
      </w:r>
      <w:r w:rsidR="000352C9" w:rsidRPr="00002D28">
        <w:t xml:space="preserve"> može biti </w:t>
      </w:r>
      <w:r w:rsidR="00737A70" w:rsidRPr="00002D28">
        <w:t>samo umetnut u tekst (</w:t>
      </w:r>
      <w:r w:rsidR="000352C9" w:rsidRPr="00002D28">
        <w:t xml:space="preserve">ako se radi o </w:t>
      </w:r>
      <w:r w:rsidR="00737A70" w:rsidRPr="00002D28">
        <w:t xml:space="preserve">nekoliko </w:t>
      </w:r>
      <w:r w:rsidRPr="00002D28">
        <w:t>redaka</w:t>
      </w:r>
      <w:r w:rsidR="00737A70" w:rsidRPr="00002D28">
        <w:t>)</w:t>
      </w:r>
      <w:r w:rsidRPr="00002D28">
        <w:t xml:space="preserve">. </w:t>
      </w:r>
    </w:p>
    <w:p w14:paraId="1393E9D9" w14:textId="77777777" w:rsidR="00C6081F" w:rsidRPr="00002D28" w:rsidRDefault="00C6081F" w:rsidP="00C6081F">
      <w:r w:rsidRPr="00002D28">
        <w:t>Više redaka koda</w:t>
      </w:r>
      <w:r w:rsidR="000352C9" w:rsidRPr="00002D28">
        <w:t xml:space="preserve"> (stil </w:t>
      </w:r>
      <w:r w:rsidR="000352C9" w:rsidRPr="00002D28">
        <w:rPr>
          <w:i/>
        </w:rPr>
        <w:t>Kôd</w:t>
      </w:r>
      <w:r w:rsidR="000352C9" w:rsidRPr="00002D28">
        <w:t>)</w:t>
      </w:r>
      <w:r w:rsidRPr="00002D28">
        <w:t>:</w:t>
      </w:r>
    </w:p>
    <w:p w14:paraId="2C7EEC12" w14:textId="77777777" w:rsidR="00C6081F" w:rsidRPr="00002D28" w:rsidRDefault="000352C9" w:rsidP="009F4605">
      <w:pPr>
        <w:pStyle w:val="Kd"/>
      </w:pPr>
      <w:proofErr w:type="spellStart"/>
      <w:r w:rsidRPr="00002D28">
        <w:t>char</w:t>
      </w:r>
      <w:proofErr w:type="spellEnd"/>
      <w:r w:rsidRPr="00002D28">
        <w:t xml:space="preserve"> *</w:t>
      </w:r>
      <w:proofErr w:type="spellStart"/>
      <w:r w:rsidRPr="00002D28">
        <w:t>trazizad</w:t>
      </w:r>
      <w:proofErr w:type="spellEnd"/>
      <w:r w:rsidRPr="00002D28">
        <w:t>(</w:t>
      </w:r>
      <w:proofErr w:type="spellStart"/>
      <w:r w:rsidRPr="00002D28">
        <w:t>char</w:t>
      </w:r>
      <w:proofErr w:type="spellEnd"/>
      <w:r w:rsidRPr="00002D28">
        <w:t xml:space="preserve"> *</w:t>
      </w:r>
      <w:proofErr w:type="spellStart"/>
      <w:r w:rsidRPr="00002D28">
        <w:t>text</w:t>
      </w:r>
      <w:proofErr w:type="spellEnd"/>
      <w:r w:rsidRPr="00002D28">
        <w:t xml:space="preserve">, </w:t>
      </w:r>
      <w:proofErr w:type="spellStart"/>
      <w:r w:rsidRPr="00002D28">
        <w:t>char</w:t>
      </w:r>
      <w:proofErr w:type="spellEnd"/>
      <w:r w:rsidRPr="00002D28">
        <w:t xml:space="preserve"> znak</w:t>
      </w:r>
      <w:r w:rsidR="00C6081F" w:rsidRPr="00002D28">
        <w:t xml:space="preserve">) { </w:t>
      </w:r>
    </w:p>
    <w:p w14:paraId="1C3337E5" w14:textId="77777777" w:rsidR="00C6081F" w:rsidRPr="00002D28" w:rsidRDefault="00C6081F" w:rsidP="009F4605">
      <w:pPr>
        <w:pStyle w:val="Kd"/>
      </w:pPr>
      <w:r w:rsidRPr="00002D28">
        <w:t xml:space="preserve">  </w:t>
      </w:r>
      <w:proofErr w:type="spellStart"/>
      <w:r w:rsidRPr="00002D28">
        <w:t>char</w:t>
      </w:r>
      <w:proofErr w:type="spellEnd"/>
      <w:r w:rsidRPr="00002D28">
        <w:t xml:space="preserve"> *t; </w:t>
      </w:r>
    </w:p>
    <w:p w14:paraId="73F41F5C" w14:textId="77777777" w:rsidR="00C6081F" w:rsidRPr="00002D28" w:rsidRDefault="000352C9" w:rsidP="009F4605">
      <w:pPr>
        <w:pStyle w:val="Kd"/>
      </w:pPr>
      <w:r w:rsidRPr="00002D28">
        <w:t xml:space="preserve">  </w:t>
      </w:r>
      <w:proofErr w:type="spellStart"/>
      <w:r w:rsidRPr="00002D28">
        <w:t>if</w:t>
      </w:r>
      <w:proofErr w:type="spellEnd"/>
      <w:r w:rsidRPr="00002D28">
        <w:t>(*</w:t>
      </w:r>
      <w:proofErr w:type="spellStart"/>
      <w:r w:rsidRPr="00002D28">
        <w:t>text</w:t>
      </w:r>
      <w:proofErr w:type="spellEnd"/>
      <w:r w:rsidRPr="00002D28">
        <w:t xml:space="preserve"> == '\0'</w:t>
      </w:r>
      <w:r w:rsidR="00C6081F" w:rsidRPr="00002D28">
        <w:t xml:space="preserve">) </w:t>
      </w:r>
    </w:p>
    <w:p w14:paraId="7763FE16" w14:textId="77777777" w:rsidR="00C6081F" w:rsidRPr="00002D28" w:rsidRDefault="00C6081F" w:rsidP="009F4605">
      <w:pPr>
        <w:pStyle w:val="Kd"/>
      </w:pPr>
      <w:proofErr w:type="spellStart"/>
      <w:r w:rsidRPr="00002D28">
        <w:t>return</w:t>
      </w:r>
      <w:proofErr w:type="spellEnd"/>
      <w:r w:rsidRPr="00002D28">
        <w:t xml:space="preserve"> NULL; </w:t>
      </w:r>
    </w:p>
    <w:p w14:paraId="521780F6" w14:textId="77777777" w:rsidR="00C6081F" w:rsidRPr="00002D28" w:rsidRDefault="00C6081F" w:rsidP="009F4605">
      <w:pPr>
        <w:pStyle w:val="Kd"/>
      </w:pPr>
      <w:r w:rsidRPr="00002D28">
        <w:t xml:space="preserve">  t = </w:t>
      </w:r>
      <w:proofErr w:type="spellStart"/>
      <w:r w:rsidRPr="00002D28">
        <w:t>trazizad</w:t>
      </w:r>
      <w:proofErr w:type="spellEnd"/>
      <w:r w:rsidRPr="00002D28">
        <w:t xml:space="preserve">(text+1,znak); </w:t>
      </w:r>
    </w:p>
    <w:p w14:paraId="6ABB37A7" w14:textId="77777777" w:rsidR="00C6081F" w:rsidRPr="00002D28" w:rsidRDefault="000352C9" w:rsidP="009F4605">
      <w:pPr>
        <w:pStyle w:val="Kd"/>
      </w:pPr>
      <w:r w:rsidRPr="00002D28">
        <w:t xml:space="preserve">  </w:t>
      </w:r>
      <w:proofErr w:type="spellStart"/>
      <w:r w:rsidRPr="00002D28">
        <w:t>if</w:t>
      </w:r>
      <w:proofErr w:type="spellEnd"/>
      <w:r w:rsidRPr="00002D28">
        <w:t>(t != NULL</w:t>
      </w:r>
      <w:r w:rsidR="00C6081F" w:rsidRPr="00002D28">
        <w:t xml:space="preserve">) </w:t>
      </w:r>
    </w:p>
    <w:p w14:paraId="2B52FD27" w14:textId="77777777" w:rsidR="00C6081F" w:rsidRPr="00002D28" w:rsidRDefault="00C6081F" w:rsidP="009F4605">
      <w:pPr>
        <w:pStyle w:val="Kd"/>
      </w:pPr>
      <w:proofErr w:type="spellStart"/>
      <w:r w:rsidRPr="00002D28">
        <w:t>return</w:t>
      </w:r>
      <w:proofErr w:type="spellEnd"/>
      <w:r w:rsidRPr="00002D28">
        <w:t xml:space="preserve"> t; </w:t>
      </w:r>
    </w:p>
    <w:p w14:paraId="29C681D5" w14:textId="77777777" w:rsidR="00C6081F" w:rsidRPr="00002D28" w:rsidRDefault="000352C9" w:rsidP="009F4605">
      <w:pPr>
        <w:pStyle w:val="Kd"/>
      </w:pPr>
      <w:r w:rsidRPr="00002D28">
        <w:t xml:space="preserve">  </w:t>
      </w:r>
      <w:proofErr w:type="spellStart"/>
      <w:r w:rsidRPr="00002D28">
        <w:t>if</w:t>
      </w:r>
      <w:proofErr w:type="spellEnd"/>
      <w:r w:rsidRPr="00002D28">
        <w:t>(*</w:t>
      </w:r>
      <w:proofErr w:type="spellStart"/>
      <w:r w:rsidRPr="00002D28">
        <w:t>text</w:t>
      </w:r>
      <w:proofErr w:type="spellEnd"/>
      <w:r w:rsidRPr="00002D28">
        <w:t xml:space="preserve"> == znak</w:t>
      </w:r>
      <w:r w:rsidR="00C6081F" w:rsidRPr="00002D28">
        <w:t xml:space="preserve">) </w:t>
      </w:r>
      <w:r w:rsidR="00C6081F" w:rsidRPr="00002D28">
        <w:tab/>
      </w:r>
    </w:p>
    <w:p w14:paraId="3F6F98DA" w14:textId="77777777" w:rsidR="00C6081F" w:rsidRPr="00002D28" w:rsidRDefault="00C6081F" w:rsidP="009F4605">
      <w:pPr>
        <w:pStyle w:val="Kd"/>
      </w:pPr>
      <w:proofErr w:type="spellStart"/>
      <w:r w:rsidRPr="00002D28">
        <w:t>return</w:t>
      </w:r>
      <w:proofErr w:type="spellEnd"/>
      <w:r w:rsidRPr="00002D28">
        <w:t xml:space="preserve"> </w:t>
      </w:r>
      <w:proofErr w:type="spellStart"/>
      <w:r w:rsidRPr="00002D28">
        <w:t>text</w:t>
      </w:r>
      <w:proofErr w:type="spellEnd"/>
      <w:r w:rsidRPr="00002D28">
        <w:t xml:space="preserve">; </w:t>
      </w:r>
    </w:p>
    <w:p w14:paraId="3747C02F" w14:textId="77777777" w:rsidR="00C6081F" w:rsidRPr="00002D28" w:rsidRDefault="00C6081F" w:rsidP="009F4605">
      <w:pPr>
        <w:pStyle w:val="Kd"/>
      </w:pPr>
      <w:r w:rsidRPr="00002D28">
        <w:t xml:space="preserve">  </w:t>
      </w:r>
      <w:proofErr w:type="spellStart"/>
      <w:r w:rsidRPr="00002D28">
        <w:t>return</w:t>
      </w:r>
      <w:proofErr w:type="spellEnd"/>
      <w:r w:rsidRPr="00002D28">
        <w:t xml:space="preserve"> NULL; </w:t>
      </w:r>
      <w:r w:rsidRPr="00002D28">
        <w:br/>
        <w:t xml:space="preserve">} </w:t>
      </w:r>
    </w:p>
    <w:p w14:paraId="56A48E82" w14:textId="77777777" w:rsidR="00C6081F" w:rsidRPr="00002D28" w:rsidRDefault="000352C9" w:rsidP="000352C9">
      <w:pPr>
        <w:pStyle w:val="Opisslike"/>
      </w:pPr>
      <w:r w:rsidRPr="00002D28">
        <w:t>Kô</w:t>
      </w:r>
      <w:r w:rsidR="00843DB4" w:rsidRPr="00002D28">
        <w:t xml:space="preserve">d </w:t>
      </w:r>
      <w:fldSimple w:instr=" STYLEREF 1 \s ">
        <w:r w:rsidR="00F443E8" w:rsidRPr="00002D28">
          <w:t>1</w:t>
        </w:r>
      </w:fldSimple>
      <w:r w:rsidR="00843DB4" w:rsidRPr="00002D28">
        <w:t>.</w:t>
      </w:r>
      <w:fldSimple w:instr=" SEQ Kod \* ARABIC \s 1 ">
        <w:r w:rsidR="00F443E8" w:rsidRPr="00002D28">
          <w:t>1</w:t>
        </w:r>
      </w:fldSimple>
      <w:r w:rsidR="00843DB4" w:rsidRPr="00002D28">
        <w:t xml:space="preserve"> – Program za pronalazak pozicije zadnjeg pojavljivanja znaka u nizu</w:t>
      </w:r>
    </w:p>
    <w:p w14:paraId="01FBFD5A" w14:textId="77777777" w:rsidR="00843DB4" w:rsidRPr="00002D28" w:rsidRDefault="00F761D0" w:rsidP="00843DB4">
      <w:r w:rsidRPr="00002D28">
        <w:t>Nekoliko linija</w:t>
      </w:r>
      <w:r w:rsidR="00843DB4" w:rsidRPr="00002D28">
        <w:t xml:space="preserve"> koda:</w:t>
      </w:r>
    </w:p>
    <w:p w14:paraId="3B331D4B" w14:textId="77777777" w:rsidR="00C6081F" w:rsidRPr="00002D28" w:rsidRDefault="00C6081F" w:rsidP="00F761D0">
      <w:pPr>
        <w:pStyle w:val="Kd"/>
      </w:pPr>
      <w:proofErr w:type="spellStart"/>
      <w:r w:rsidRPr="00002D28">
        <w:t>int</w:t>
      </w:r>
      <w:proofErr w:type="spellEnd"/>
      <w:r w:rsidRPr="00002D28">
        <w:t xml:space="preserve"> </w:t>
      </w:r>
      <w:proofErr w:type="spellStart"/>
      <w:r w:rsidRPr="00002D28">
        <w:t>nazivVarijable</w:t>
      </w:r>
      <w:proofErr w:type="spellEnd"/>
      <w:r w:rsidRPr="00002D28">
        <w:t>;</w:t>
      </w:r>
    </w:p>
    <w:p w14:paraId="32F7978C" w14:textId="77777777" w:rsidR="00C6081F" w:rsidRPr="00002D28" w:rsidRDefault="00C6081F" w:rsidP="00F761D0">
      <w:pPr>
        <w:pStyle w:val="Kd"/>
      </w:pPr>
      <w:proofErr w:type="spellStart"/>
      <w:r w:rsidRPr="00002D28">
        <w:lastRenderedPageBreak/>
        <w:t>nazivVarijable</w:t>
      </w:r>
      <w:proofErr w:type="spellEnd"/>
      <w:r w:rsidRPr="00002D28">
        <w:t xml:space="preserve"> = </w:t>
      </w:r>
      <w:proofErr w:type="spellStart"/>
      <w:r w:rsidRPr="00002D28">
        <w:t>funkcijaRacunajFaktorijele</w:t>
      </w:r>
      <w:proofErr w:type="spellEnd"/>
      <w:r w:rsidRPr="00002D28">
        <w:t>(5);</w:t>
      </w:r>
    </w:p>
    <w:p w14:paraId="5F7DA369" w14:textId="77777777" w:rsidR="00843DB4" w:rsidRPr="00002D28" w:rsidRDefault="00F761D0" w:rsidP="00F761D0">
      <w:r w:rsidRPr="00002D28">
        <w:t>A</w:t>
      </w:r>
      <w:r w:rsidR="00843DB4" w:rsidRPr="00002D28">
        <w:t>ko se neki kod (</w:t>
      </w:r>
      <w:r w:rsidR="000352C9" w:rsidRPr="00002D28">
        <w:t xml:space="preserve">npr. </w:t>
      </w:r>
      <w:r w:rsidR="00843DB4" w:rsidRPr="00002D28">
        <w:t>naziv klase, varijable ili metode)</w:t>
      </w:r>
      <w:r w:rsidRPr="00002D28">
        <w:t xml:space="preserve">, npr. </w:t>
      </w:r>
      <w:proofErr w:type="spellStart"/>
      <w:r w:rsidRPr="00002D28">
        <w:rPr>
          <w:rStyle w:val="KdutekstuChar"/>
        </w:rPr>
        <w:t>nazivVarijable</w:t>
      </w:r>
      <w:proofErr w:type="spellEnd"/>
      <w:r w:rsidRPr="00002D28">
        <w:t xml:space="preserve"> p</w:t>
      </w:r>
      <w:r w:rsidR="00843DB4" w:rsidRPr="00002D28">
        <w:t xml:space="preserve">ojavljuje unutar teksta onda se to treba označiti stilom </w:t>
      </w:r>
      <w:r w:rsidRPr="00002D28">
        <w:rPr>
          <w:i/>
        </w:rPr>
        <w:t>Kôd u tekstu</w:t>
      </w:r>
      <w:r w:rsidRPr="00002D28">
        <w:t>.</w:t>
      </w:r>
    </w:p>
    <w:p w14:paraId="71F2CCE8" w14:textId="77777777" w:rsidR="003E2212" w:rsidRPr="00002D28" w:rsidRDefault="003E2212">
      <w:pPr>
        <w:pStyle w:val="Naslov1"/>
        <w:numPr>
          <w:ilvl w:val="0"/>
          <w:numId w:val="0"/>
        </w:numPr>
      </w:pPr>
      <w:bookmarkStart w:id="47" w:name="_Toc200375813"/>
      <w:r w:rsidRPr="00002D28">
        <w:lastRenderedPageBreak/>
        <w:t>Zaključak</w:t>
      </w:r>
      <w:bookmarkEnd w:id="47"/>
    </w:p>
    <w:p w14:paraId="0AABD15A" w14:textId="77777777" w:rsidR="003E2212" w:rsidRPr="00002D28" w:rsidRDefault="003E2212">
      <w:r w:rsidRPr="00002D28">
        <w:t xml:space="preserve">Na kraju rada </w:t>
      </w:r>
      <w:r w:rsidR="006900E8" w:rsidRPr="00002D28">
        <w:t xml:space="preserve">piše se kratak </w:t>
      </w:r>
      <w:r w:rsidRPr="00002D28">
        <w:t>zaključak</w:t>
      </w:r>
      <w:r w:rsidR="006900E8" w:rsidRPr="00002D28">
        <w:t xml:space="preserve">, </w:t>
      </w:r>
      <w:r w:rsidRPr="00002D28">
        <w:t xml:space="preserve">duljine </w:t>
      </w:r>
      <w:r w:rsidR="00230001" w:rsidRPr="00002D28">
        <w:t>do najviše jedne stranice</w:t>
      </w:r>
      <w:r w:rsidRPr="00002D28">
        <w:t xml:space="preserve">. </w:t>
      </w:r>
    </w:p>
    <w:p w14:paraId="7C8B20EA" w14:textId="77777777" w:rsidR="003E2212" w:rsidRPr="00002D28" w:rsidRDefault="003E2212">
      <w:pPr>
        <w:pStyle w:val="Naslov1"/>
        <w:numPr>
          <w:ilvl w:val="0"/>
          <w:numId w:val="0"/>
        </w:numPr>
      </w:pPr>
      <w:bookmarkStart w:id="48" w:name="_Toc200375814"/>
      <w:r w:rsidRPr="00002D28">
        <w:lastRenderedPageBreak/>
        <w:t>Literatura</w:t>
      </w:r>
      <w:bookmarkEnd w:id="48"/>
    </w:p>
    <w:p w14:paraId="007AAC32" w14:textId="77777777" w:rsidR="006A09EF" w:rsidRPr="00002D28" w:rsidRDefault="006A09EF" w:rsidP="006A09EF">
      <w:r w:rsidRPr="00002D28">
        <w:t xml:space="preserve">Popis literature dolazi na kraju rada, iza zaključka, a prije ostalih priloga. </w:t>
      </w:r>
    </w:p>
    <w:p w14:paraId="7D2C9EF3" w14:textId="77777777" w:rsidR="008D08A9" w:rsidRPr="00002D28" w:rsidRDefault="006A09EF" w:rsidP="006A09EF">
      <w:pPr>
        <w:tabs>
          <w:tab w:val="left" w:pos="840"/>
          <w:tab w:val="left" w:pos="5040"/>
        </w:tabs>
      </w:pPr>
      <w:r w:rsidRPr="00002D28">
        <w:t xml:space="preserve">Na naslov </w:t>
      </w:r>
      <w:r w:rsidRPr="00002D28">
        <w:rPr>
          <w:b/>
          <w:bCs/>
        </w:rPr>
        <w:t>Literatura</w:t>
      </w:r>
      <w:r w:rsidRPr="00002D28">
        <w:t xml:space="preserve"> primijenite stil </w:t>
      </w:r>
      <w:proofErr w:type="spellStart"/>
      <w:r w:rsidRPr="00002D28">
        <w:t>Heading</w:t>
      </w:r>
      <w:proofErr w:type="spellEnd"/>
      <w:r w:rsidRPr="00002D28">
        <w:t xml:space="preserve"> 1, a zatim ručno maknite brojčanu oznaku (to je važno kako bi i </w:t>
      </w:r>
      <w:r w:rsidR="008D08A9" w:rsidRPr="00002D28">
        <w:t>naslov „Literatura“</w:t>
      </w:r>
      <w:r w:rsidRPr="00002D28">
        <w:t xml:space="preserve"> uš</w:t>
      </w:r>
      <w:r w:rsidR="008D08A9" w:rsidRPr="00002D28">
        <w:t xml:space="preserve">ao </w:t>
      </w:r>
      <w:r w:rsidRPr="00002D28">
        <w:t xml:space="preserve">u sadržaj na početku rada, prije uvoda). </w:t>
      </w:r>
    </w:p>
    <w:p w14:paraId="33DAD79A" w14:textId="77777777" w:rsidR="00063F49" w:rsidRPr="00002D28" w:rsidRDefault="006A09EF" w:rsidP="008D08A9">
      <w:pPr>
        <w:tabs>
          <w:tab w:val="left" w:pos="840"/>
          <w:tab w:val="left" w:pos="5040"/>
        </w:tabs>
      </w:pPr>
      <w:r w:rsidRPr="00002D28">
        <w:t xml:space="preserve">Pri kreiranju </w:t>
      </w:r>
      <w:r w:rsidR="00FA39B6" w:rsidRPr="00002D28">
        <w:t xml:space="preserve">navoda u </w:t>
      </w:r>
      <w:r w:rsidRPr="00002D28">
        <w:t>popis</w:t>
      </w:r>
      <w:r w:rsidR="00FA39B6" w:rsidRPr="00002D28">
        <w:t>u</w:t>
      </w:r>
      <w:r w:rsidRPr="00002D28">
        <w:t xml:space="preserve"> literature koristite stil </w:t>
      </w:r>
      <w:r w:rsidRPr="00002D28">
        <w:rPr>
          <w:i/>
        </w:rPr>
        <w:t>literatura</w:t>
      </w:r>
      <w:r w:rsidRPr="00002D28">
        <w:t>.</w:t>
      </w:r>
      <w:r w:rsidR="008D08A9" w:rsidRPr="00002D28">
        <w:t xml:space="preserve"> </w:t>
      </w:r>
    </w:p>
    <w:p w14:paraId="6D8DEF9B" w14:textId="77777777" w:rsidR="00660E3C" w:rsidRPr="00002D28" w:rsidRDefault="00660E3C" w:rsidP="008D08A9">
      <w:pPr>
        <w:tabs>
          <w:tab w:val="left" w:pos="840"/>
          <w:tab w:val="left" w:pos="5040"/>
        </w:tabs>
      </w:pPr>
      <w:r w:rsidRPr="00002D28">
        <w:t xml:space="preserve">Primjeri u nastavku ilustriraju </w:t>
      </w:r>
      <w:r w:rsidR="00063F49" w:rsidRPr="00002D28">
        <w:t xml:space="preserve">navođenje raznih izvora u popisu literature: (1) </w:t>
      </w:r>
      <w:r w:rsidRPr="00002D28">
        <w:t>knjig</w:t>
      </w:r>
      <w:r w:rsidR="008602B8" w:rsidRPr="00002D28">
        <w:t>e</w:t>
      </w:r>
      <w:r w:rsidRPr="00002D28">
        <w:t>,</w:t>
      </w:r>
      <w:r w:rsidR="00063F49" w:rsidRPr="00002D28">
        <w:t xml:space="preserve"> (2) </w:t>
      </w:r>
      <w:r w:rsidRPr="00002D28">
        <w:t>člank</w:t>
      </w:r>
      <w:r w:rsidR="008602B8" w:rsidRPr="00002D28">
        <w:t>a</w:t>
      </w:r>
      <w:r w:rsidRPr="00002D28">
        <w:t xml:space="preserve"> u časopisu</w:t>
      </w:r>
      <w:r w:rsidR="00063F49" w:rsidRPr="00002D28">
        <w:t xml:space="preserve">, (3) </w:t>
      </w:r>
      <w:r w:rsidR="008602B8" w:rsidRPr="00002D28">
        <w:t xml:space="preserve">članka u zborniku </w:t>
      </w:r>
      <w:r w:rsidR="00814CC9" w:rsidRPr="00002D28">
        <w:t xml:space="preserve">konferencije, </w:t>
      </w:r>
      <w:r w:rsidR="00063F49" w:rsidRPr="00002D28">
        <w:t xml:space="preserve">(4) </w:t>
      </w:r>
      <w:r w:rsidR="00814CC9" w:rsidRPr="00002D28">
        <w:t>doktorsk</w:t>
      </w:r>
      <w:r w:rsidR="008602B8" w:rsidRPr="00002D28">
        <w:t>og</w:t>
      </w:r>
      <w:r w:rsidR="00814CC9" w:rsidRPr="00002D28">
        <w:t>, magistarsk</w:t>
      </w:r>
      <w:r w:rsidR="008602B8" w:rsidRPr="00002D28">
        <w:t>og</w:t>
      </w:r>
      <w:r w:rsidR="00814CC9" w:rsidRPr="00002D28">
        <w:t xml:space="preserve"> ili diplomsk</w:t>
      </w:r>
      <w:r w:rsidR="008602B8" w:rsidRPr="00002D28">
        <w:t>og</w:t>
      </w:r>
      <w:r w:rsidR="00814CC9" w:rsidRPr="00002D28">
        <w:t xml:space="preserve"> rad</w:t>
      </w:r>
      <w:r w:rsidR="008602B8" w:rsidRPr="00002D28">
        <w:t>a</w:t>
      </w:r>
      <w:r w:rsidR="00814CC9" w:rsidRPr="00002D28">
        <w:t xml:space="preserve">, </w:t>
      </w:r>
      <w:r w:rsidR="00063F49" w:rsidRPr="00002D28">
        <w:t>(5) web-stranice</w:t>
      </w:r>
      <w:r w:rsidR="00814CC9" w:rsidRPr="00002D28">
        <w:t>.</w:t>
      </w:r>
    </w:p>
    <w:p w14:paraId="792E0424" w14:textId="77777777" w:rsidR="003E2212" w:rsidRPr="00002D28" w:rsidRDefault="008602B8" w:rsidP="008602B8">
      <w:pPr>
        <w:pStyle w:val="literatura"/>
        <w:rPr>
          <w:lang w:val="hr-HR"/>
        </w:rPr>
      </w:pPr>
      <w:proofErr w:type="spellStart"/>
      <w:r w:rsidRPr="00002D28">
        <w:rPr>
          <w:lang w:val="hr-HR"/>
        </w:rPr>
        <w:t>Tanenbaum</w:t>
      </w:r>
      <w:proofErr w:type="spellEnd"/>
      <w:r w:rsidRPr="00002D28">
        <w:rPr>
          <w:lang w:val="hr-HR"/>
        </w:rPr>
        <w:t xml:space="preserve">, A. S., </w:t>
      </w:r>
      <w:proofErr w:type="spellStart"/>
      <w:r w:rsidRPr="00002D28">
        <w:rPr>
          <w:lang w:val="hr-HR"/>
        </w:rPr>
        <w:t>Wetherall</w:t>
      </w:r>
      <w:proofErr w:type="spellEnd"/>
      <w:r w:rsidRPr="00002D28">
        <w:rPr>
          <w:lang w:val="hr-HR"/>
        </w:rPr>
        <w:t xml:space="preserve">, D. J.  </w:t>
      </w:r>
      <w:r w:rsidRPr="00002D28">
        <w:rPr>
          <w:i/>
          <w:lang w:val="hr-HR"/>
        </w:rPr>
        <w:t xml:space="preserve">Computer </w:t>
      </w:r>
      <w:proofErr w:type="spellStart"/>
      <w:r w:rsidRPr="00002D28">
        <w:rPr>
          <w:i/>
          <w:lang w:val="hr-HR"/>
        </w:rPr>
        <w:t>Networks</w:t>
      </w:r>
      <w:proofErr w:type="spellEnd"/>
      <w:r w:rsidR="00C04F36" w:rsidRPr="00002D28">
        <w:rPr>
          <w:iCs/>
          <w:lang w:val="hr-HR"/>
        </w:rPr>
        <w:t xml:space="preserve">. </w:t>
      </w:r>
      <w:r w:rsidRPr="00002D28">
        <w:rPr>
          <w:iCs/>
          <w:lang w:val="hr-HR"/>
        </w:rPr>
        <w:t xml:space="preserve">5. </w:t>
      </w:r>
      <w:r w:rsidR="00C04F36" w:rsidRPr="00002D28">
        <w:rPr>
          <w:iCs/>
          <w:lang w:val="hr-HR"/>
        </w:rPr>
        <w:t>izdanje</w:t>
      </w:r>
      <w:r w:rsidR="003E2212" w:rsidRPr="00002D28">
        <w:rPr>
          <w:lang w:val="hr-HR"/>
        </w:rPr>
        <w:t xml:space="preserve">. </w:t>
      </w:r>
      <w:r w:rsidRPr="00002D28">
        <w:rPr>
          <w:lang w:val="hr-HR"/>
        </w:rPr>
        <w:t xml:space="preserve">London: </w:t>
      </w:r>
      <w:r w:rsidR="00660E3C" w:rsidRPr="00002D28">
        <w:rPr>
          <w:lang w:val="hr-HR"/>
        </w:rPr>
        <w:t>Pearson</w:t>
      </w:r>
      <w:r w:rsidR="003E2212" w:rsidRPr="00002D28">
        <w:rPr>
          <w:lang w:val="hr-HR"/>
        </w:rPr>
        <w:t>,</w:t>
      </w:r>
      <w:r w:rsidR="00BA1556" w:rsidRPr="00002D28">
        <w:rPr>
          <w:lang w:val="hr-HR"/>
        </w:rPr>
        <w:t xml:space="preserve"> 20</w:t>
      </w:r>
      <w:r w:rsidR="00660E3C" w:rsidRPr="00002D28">
        <w:rPr>
          <w:lang w:val="hr-HR"/>
        </w:rPr>
        <w:t>1</w:t>
      </w:r>
      <w:r w:rsidRPr="00002D28">
        <w:rPr>
          <w:lang w:val="hr-HR"/>
        </w:rPr>
        <w:t>3</w:t>
      </w:r>
      <w:r w:rsidR="003E2212" w:rsidRPr="00002D28">
        <w:rPr>
          <w:lang w:val="hr-HR"/>
        </w:rPr>
        <w:t>.</w:t>
      </w:r>
    </w:p>
    <w:p w14:paraId="7561DC93" w14:textId="77777777" w:rsidR="003E2212" w:rsidRPr="00002D28" w:rsidRDefault="003E2212">
      <w:pPr>
        <w:pStyle w:val="literatura"/>
        <w:rPr>
          <w:lang w:val="hr-HR"/>
        </w:rPr>
      </w:pPr>
      <w:proofErr w:type="spellStart"/>
      <w:r w:rsidRPr="00002D28">
        <w:rPr>
          <w:lang w:val="hr-HR"/>
        </w:rPr>
        <w:t>Brady</w:t>
      </w:r>
      <w:proofErr w:type="spellEnd"/>
      <w:r w:rsidRPr="00002D28">
        <w:rPr>
          <w:lang w:val="hr-HR"/>
        </w:rPr>
        <w:t xml:space="preserve">, P.T. </w:t>
      </w:r>
      <w:r w:rsidRPr="00002D28">
        <w:rPr>
          <w:i/>
          <w:lang w:val="hr-HR"/>
        </w:rPr>
        <w:t xml:space="preserve">A </w:t>
      </w:r>
      <w:proofErr w:type="spellStart"/>
      <w:r w:rsidR="00810935" w:rsidRPr="00002D28">
        <w:rPr>
          <w:i/>
          <w:lang w:val="hr-HR"/>
        </w:rPr>
        <w:t>S</w:t>
      </w:r>
      <w:r w:rsidRPr="00002D28">
        <w:rPr>
          <w:i/>
          <w:lang w:val="hr-HR"/>
        </w:rPr>
        <w:t>tatistical</w:t>
      </w:r>
      <w:proofErr w:type="spellEnd"/>
      <w:r w:rsidRPr="00002D28">
        <w:rPr>
          <w:i/>
          <w:lang w:val="hr-HR"/>
        </w:rPr>
        <w:t xml:space="preserve"> </w:t>
      </w:r>
      <w:proofErr w:type="spellStart"/>
      <w:r w:rsidRPr="00002D28">
        <w:rPr>
          <w:i/>
          <w:lang w:val="hr-HR"/>
        </w:rPr>
        <w:t>Analysis</w:t>
      </w:r>
      <w:proofErr w:type="spellEnd"/>
      <w:r w:rsidRPr="00002D28">
        <w:rPr>
          <w:i/>
          <w:lang w:val="hr-HR"/>
        </w:rPr>
        <w:t xml:space="preserve"> </w:t>
      </w:r>
      <w:proofErr w:type="spellStart"/>
      <w:r w:rsidRPr="00002D28">
        <w:rPr>
          <w:i/>
          <w:lang w:val="hr-HR"/>
        </w:rPr>
        <w:t>of</w:t>
      </w:r>
      <w:proofErr w:type="spellEnd"/>
      <w:r w:rsidRPr="00002D28">
        <w:rPr>
          <w:i/>
          <w:lang w:val="hr-HR"/>
        </w:rPr>
        <w:t xml:space="preserve"> On-</w:t>
      </w:r>
      <w:proofErr w:type="spellStart"/>
      <w:r w:rsidRPr="00002D28">
        <w:rPr>
          <w:i/>
          <w:lang w:val="hr-HR"/>
        </w:rPr>
        <w:t>off</w:t>
      </w:r>
      <w:proofErr w:type="spellEnd"/>
      <w:r w:rsidRPr="00002D28">
        <w:rPr>
          <w:i/>
          <w:lang w:val="hr-HR"/>
        </w:rPr>
        <w:t xml:space="preserve"> </w:t>
      </w:r>
      <w:proofErr w:type="spellStart"/>
      <w:r w:rsidRPr="00002D28">
        <w:rPr>
          <w:i/>
          <w:lang w:val="hr-HR"/>
        </w:rPr>
        <w:t>Patterns</w:t>
      </w:r>
      <w:proofErr w:type="spellEnd"/>
      <w:r w:rsidRPr="00002D28">
        <w:rPr>
          <w:i/>
          <w:lang w:val="hr-HR"/>
        </w:rPr>
        <w:t xml:space="preserve"> </w:t>
      </w:r>
      <w:proofErr w:type="spellStart"/>
      <w:r w:rsidRPr="00002D28">
        <w:rPr>
          <w:i/>
          <w:lang w:val="hr-HR"/>
        </w:rPr>
        <w:t>in</w:t>
      </w:r>
      <w:proofErr w:type="spellEnd"/>
      <w:r w:rsidRPr="00002D28">
        <w:rPr>
          <w:i/>
          <w:lang w:val="hr-HR"/>
        </w:rPr>
        <w:t xml:space="preserve"> 16 </w:t>
      </w:r>
      <w:proofErr w:type="spellStart"/>
      <w:r w:rsidRPr="00002D28">
        <w:rPr>
          <w:i/>
          <w:lang w:val="hr-HR"/>
        </w:rPr>
        <w:t>Conversation</w:t>
      </w:r>
      <w:r w:rsidR="00810935" w:rsidRPr="00002D28">
        <w:rPr>
          <w:i/>
          <w:lang w:val="hr-HR"/>
        </w:rPr>
        <w:t>s</w:t>
      </w:r>
      <w:proofErr w:type="spellEnd"/>
      <w:r w:rsidRPr="00002D28">
        <w:rPr>
          <w:lang w:val="hr-HR"/>
        </w:rPr>
        <w:t xml:space="preserve">, </w:t>
      </w:r>
      <w:r w:rsidRPr="00002D28">
        <w:rPr>
          <w:iCs/>
          <w:lang w:val="hr-HR"/>
        </w:rPr>
        <w:t xml:space="preserve">Bell System </w:t>
      </w:r>
      <w:proofErr w:type="spellStart"/>
      <w:r w:rsidRPr="00002D28">
        <w:rPr>
          <w:iCs/>
          <w:lang w:val="hr-HR"/>
        </w:rPr>
        <w:t>Technical</w:t>
      </w:r>
      <w:proofErr w:type="spellEnd"/>
      <w:r w:rsidRPr="00002D28">
        <w:rPr>
          <w:iCs/>
          <w:lang w:val="hr-HR"/>
        </w:rPr>
        <w:t xml:space="preserve"> Journal</w:t>
      </w:r>
      <w:r w:rsidR="00BA1556" w:rsidRPr="00002D28">
        <w:rPr>
          <w:lang w:val="hr-HR"/>
        </w:rPr>
        <w:t xml:space="preserve">, 47,1 (1998), </w:t>
      </w:r>
      <w:r w:rsidR="00810935" w:rsidRPr="00002D28">
        <w:rPr>
          <w:lang w:val="hr-HR"/>
        </w:rPr>
        <w:t xml:space="preserve">str. </w:t>
      </w:r>
      <w:r w:rsidR="00BA1556" w:rsidRPr="00002D28">
        <w:rPr>
          <w:lang w:val="hr-HR"/>
        </w:rPr>
        <w:t>55-62.</w:t>
      </w:r>
    </w:p>
    <w:p w14:paraId="4657EB36" w14:textId="77777777" w:rsidR="00BA1556" w:rsidRPr="00002D28" w:rsidRDefault="00BA1556">
      <w:pPr>
        <w:pStyle w:val="literatura"/>
        <w:rPr>
          <w:lang w:val="hr-HR"/>
        </w:rPr>
      </w:pPr>
      <w:proofErr w:type="spellStart"/>
      <w:r w:rsidRPr="00002D28">
        <w:rPr>
          <w:lang w:val="hr-HR"/>
        </w:rPr>
        <w:t>Brady</w:t>
      </w:r>
      <w:proofErr w:type="spellEnd"/>
      <w:r w:rsidRPr="00002D28">
        <w:rPr>
          <w:lang w:val="hr-HR"/>
        </w:rPr>
        <w:t>, N.</w:t>
      </w:r>
      <w:r w:rsidR="00810935" w:rsidRPr="00002D28">
        <w:rPr>
          <w:lang w:val="hr-HR"/>
        </w:rPr>
        <w:t xml:space="preserve"> </w:t>
      </w:r>
      <w:r w:rsidRPr="00002D28">
        <w:rPr>
          <w:i/>
          <w:lang w:val="hr-HR"/>
        </w:rPr>
        <w:t xml:space="preserve">A </w:t>
      </w:r>
      <w:proofErr w:type="spellStart"/>
      <w:r w:rsidR="00810935" w:rsidRPr="00002D28">
        <w:rPr>
          <w:i/>
          <w:lang w:val="hr-HR"/>
        </w:rPr>
        <w:t>S</w:t>
      </w:r>
      <w:r w:rsidRPr="00002D28">
        <w:rPr>
          <w:i/>
          <w:lang w:val="hr-HR"/>
        </w:rPr>
        <w:t>tatistical</w:t>
      </w:r>
      <w:proofErr w:type="spellEnd"/>
      <w:r w:rsidRPr="00002D28">
        <w:rPr>
          <w:i/>
          <w:lang w:val="hr-HR"/>
        </w:rPr>
        <w:t xml:space="preserve"> </w:t>
      </w:r>
      <w:proofErr w:type="spellStart"/>
      <w:r w:rsidRPr="00002D28">
        <w:rPr>
          <w:i/>
          <w:lang w:val="hr-HR"/>
        </w:rPr>
        <w:t>Analysis</w:t>
      </w:r>
      <w:proofErr w:type="spellEnd"/>
      <w:r w:rsidRPr="00002D28">
        <w:rPr>
          <w:i/>
          <w:lang w:val="hr-HR"/>
        </w:rPr>
        <w:t xml:space="preserve"> </w:t>
      </w:r>
      <w:proofErr w:type="spellStart"/>
      <w:r w:rsidRPr="00002D28">
        <w:rPr>
          <w:i/>
          <w:lang w:val="hr-HR"/>
        </w:rPr>
        <w:t>of</w:t>
      </w:r>
      <w:proofErr w:type="spellEnd"/>
      <w:r w:rsidRPr="00002D28">
        <w:rPr>
          <w:i/>
          <w:lang w:val="hr-HR"/>
        </w:rPr>
        <w:t xml:space="preserve"> Use </w:t>
      </w:r>
      <w:proofErr w:type="spellStart"/>
      <w:r w:rsidRPr="00002D28">
        <w:rPr>
          <w:i/>
          <w:lang w:val="hr-HR"/>
        </w:rPr>
        <w:t>Case</w:t>
      </w:r>
      <w:proofErr w:type="spellEnd"/>
      <w:r w:rsidRPr="00002D28">
        <w:rPr>
          <w:lang w:val="hr-HR"/>
        </w:rPr>
        <w:t xml:space="preserve">. </w:t>
      </w:r>
      <w:proofErr w:type="spellStart"/>
      <w:r w:rsidRPr="00002D28">
        <w:rPr>
          <w:iCs/>
          <w:lang w:val="hr-HR"/>
        </w:rPr>
        <w:t>Proceedings</w:t>
      </w:r>
      <w:proofErr w:type="spellEnd"/>
      <w:r w:rsidRPr="00002D28">
        <w:rPr>
          <w:iCs/>
          <w:lang w:val="hr-HR"/>
        </w:rPr>
        <w:t xml:space="preserve"> </w:t>
      </w:r>
      <w:proofErr w:type="spellStart"/>
      <w:r w:rsidRPr="00002D28">
        <w:rPr>
          <w:iCs/>
          <w:lang w:val="hr-HR"/>
        </w:rPr>
        <w:t>of</w:t>
      </w:r>
      <w:proofErr w:type="spellEnd"/>
      <w:r w:rsidRPr="00002D28">
        <w:rPr>
          <w:iCs/>
          <w:lang w:val="hr-HR"/>
        </w:rPr>
        <w:t xml:space="preserve"> </w:t>
      </w:r>
      <w:proofErr w:type="spellStart"/>
      <w:r w:rsidRPr="00002D28">
        <w:rPr>
          <w:iCs/>
          <w:lang w:val="hr-HR"/>
        </w:rPr>
        <w:t>the</w:t>
      </w:r>
      <w:proofErr w:type="spellEnd"/>
      <w:r w:rsidRPr="00002D28">
        <w:rPr>
          <w:iCs/>
          <w:lang w:val="hr-HR"/>
        </w:rPr>
        <w:t xml:space="preserve"> 7th International </w:t>
      </w:r>
      <w:proofErr w:type="spellStart"/>
      <w:r w:rsidRPr="00002D28">
        <w:rPr>
          <w:iCs/>
          <w:lang w:val="hr-HR"/>
        </w:rPr>
        <w:t>Conference</w:t>
      </w:r>
      <w:proofErr w:type="spellEnd"/>
      <w:r w:rsidRPr="00002D28">
        <w:rPr>
          <w:iCs/>
          <w:lang w:val="hr-HR"/>
        </w:rPr>
        <w:t xml:space="preserve"> o</w:t>
      </w:r>
      <w:r w:rsidR="00D12AB5" w:rsidRPr="00002D28">
        <w:rPr>
          <w:iCs/>
          <w:lang w:val="hr-HR"/>
        </w:rPr>
        <w:t xml:space="preserve">n </w:t>
      </w:r>
      <w:proofErr w:type="spellStart"/>
      <w:r w:rsidR="00D12AB5" w:rsidRPr="00002D28">
        <w:rPr>
          <w:iCs/>
          <w:lang w:val="hr-HR"/>
        </w:rPr>
        <w:t>Telecommunications</w:t>
      </w:r>
      <w:proofErr w:type="spellEnd"/>
      <w:r w:rsidR="00D12AB5" w:rsidRPr="00002D28">
        <w:rPr>
          <w:iCs/>
          <w:lang w:val="hr-HR"/>
        </w:rPr>
        <w:t xml:space="preserve"> </w:t>
      </w:r>
      <w:proofErr w:type="spellStart"/>
      <w:r w:rsidR="00D12AB5" w:rsidRPr="00002D28">
        <w:rPr>
          <w:iCs/>
          <w:lang w:val="hr-HR"/>
        </w:rPr>
        <w:t>ConTEL</w:t>
      </w:r>
      <w:proofErr w:type="spellEnd"/>
      <w:r w:rsidR="00D12AB5" w:rsidRPr="00002D28">
        <w:rPr>
          <w:iCs/>
          <w:lang w:val="hr-HR"/>
        </w:rPr>
        <w:t xml:space="preserve">, </w:t>
      </w:r>
      <w:r w:rsidR="00D12AB5" w:rsidRPr="00002D28">
        <w:rPr>
          <w:lang w:val="hr-HR"/>
        </w:rPr>
        <w:t xml:space="preserve">Zagreb, (2003), </w:t>
      </w:r>
      <w:r w:rsidR="00810935" w:rsidRPr="00002D28">
        <w:rPr>
          <w:lang w:val="hr-HR"/>
        </w:rPr>
        <w:t xml:space="preserve">str. </w:t>
      </w:r>
      <w:r w:rsidR="00D12AB5" w:rsidRPr="00002D28">
        <w:rPr>
          <w:lang w:val="hr-HR"/>
        </w:rPr>
        <w:t>45-52.</w:t>
      </w:r>
    </w:p>
    <w:p w14:paraId="35E7618A" w14:textId="77777777" w:rsidR="00843DB4" w:rsidRPr="00002D28" w:rsidRDefault="00810935" w:rsidP="00843DB4">
      <w:pPr>
        <w:pStyle w:val="literatura"/>
        <w:rPr>
          <w:lang w:val="hr-HR"/>
        </w:rPr>
      </w:pPr>
      <w:r w:rsidRPr="00002D28">
        <w:rPr>
          <w:lang w:val="hr-HR"/>
        </w:rPr>
        <w:t>Ivić</w:t>
      </w:r>
      <w:r w:rsidR="00843DB4" w:rsidRPr="00002D28">
        <w:rPr>
          <w:lang w:val="hr-HR"/>
        </w:rPr>
        <w:t xml:space="preserve">, M. </w:t>
      </w:r>
      <w:r w:rsidRPr="00002D28">
        <w:rPr>
          <w:i/>
          <w:lang w:val="hr-HR"/>
        </w:rPr>
        <w:t>Analiza po</w:t>
      </w:r>
      <w:r w:rsidR="00AB3140" w:rsidRPr="00002D28">
        <w:rPr>
          <w:i/>
          <w:lang w:val="hr-HR"/>
        </w:rPr>
        <w:t>našanja korisnika u digitalnim igrama namijenjenim</w:t>
      </w:r>
      <w:r w:rsidR="008602B8" w:rsidRPr="00002D28">
        <w:rPr>
          <w:i/>
          <w:lang w:val="hr-HR"/>
        </w:rPr>
        <w:t>a</w:t>
      </w:r>
      <w:r w:rsidR="00AB3140" w:rsidRPr="00002D28">
        <w:rPr>
          <w:i/>
          <w:lang w:val="hr-HR"/>
        </w:rPr>
        <w:t xml:space="preserve"> učenju</w:t>
      </w:r>
      <w:r w:rsidR="00843DB4" w:rsidRPr="00002D28">
        <w:rPr>
          <w:lang w:val="hr-HR"/>
        </w:rPr>
        <w:t>. D</w:t>
      </w:r>
      <w:r w:rsidR="00AB3140" w:rsidRPr="00002D28">
        <w:rPr>
          <w:lang w:val="hr-HR"/>
        </w:rPr>
        <w:t xml:space="preserve">iplomski </w:t>
      </w:r>
      <w:r w:rsidR="00843DB4" w:rsidRPr="00002D28">
        <w:rPr>
          <w:lang w:val="hr-HR"/>
        </w:rPr>
        <w:t xml:space="preserve">rad. Sveučilište u Zagrebu </w:t>
      </w:r>
      <w:r w:rsidR="00AB3140" w:rsidRPr="00002D28">
        <w:rPr>
          <w:lang w:val="hr-HR"/>
        </w:rPr>
        <w:t xml:space="preserve">Fakultet elektrotehnike i računarstva, </w:t>
      </w:r>
      <w:r w:rsidR="00843DB4" w:rsidRPr="00002D28">
        <w:rPr>
          <w:lang w:val="hr-HR"/>
        </w:rPr>
        <w:t>201</w:t>
      </w:r>
      <w:r w:rsidR="00AB3140" w:rsidRPr="00002D28">
        <w:rPr>
          <w:lang w:val="hr-HR"/>
        </w:rPr>
        <w:t>6</w:t>
      </w:r>
      <w:r w:rsidR="00843DB4" w:rsidRPr="00002D28">
        <w:rPr>
          <w:lang w:val="hr-HR"/>
        </w:rPr>
        <w:t>.</w:t>
      </w:r>
    </w:p>
    <w:p w14:paraId="0895CCB1" w14:textId="77777777" w:rsidR="00AB3140" w:rsidRPr="00002D28" w:rsidRDefault="00AB3140" w:rsidP="00AB3140">
      <w:pPr>
        <w:pStyle w:val="literatura"/>
        <w:rPr>
          <w:lang w:val="hr-HR"/>
        </w:rPr>
      </w:pPr>
      <w:proofErr w:type="spellStart"/>
      <w:r w:rsidRPr="00002D28">
        <w:rPr>
          <w:lang w:val="hr-HR"/>
        </w:rPr>
        <w:t>Epstein</w:t>
      </w:r>
      <w:proofErr w:type="spellEnd"/>
      <w:r w:rsidRPr="00002D28">
        <w:rPr>
          <w:lang w:val="hr-HR"/>
        </w:rPr>
        <w:t xml:space="preserve"> M., </w:t>
      </w:r>
      <w:proofErr w:type="spellStart"/>
      <w:r w:rsidRPr="00002D28">
        <w:rPr>
          <w:lang w:val="hr-HR"/>
        </w:rPr>
        <w:t>The</w:t>
      </w:r>
      <w:proofErr w:type="spellEnd"/>
      <w:r w:rsidRPr="00002D28">
        <w:rPr>
          <w:lang w:val="hr-HR"/>
        </w:rPr>
        <w:t xml:space="preserve"> </w:t>
      </w:r>
      <w:proofErr w:type="spellStart"/>
      <w:r w:rsidRPr="00002D28">
        <w:rPr>
          <w:i/>
          <w:lang w:val="hr-HR"/>
        </w:rPr>
        <w:t>best</w:t>
      </w:r>
      <w:proofErr w:type="spellEnd"/>
      <w:r w:rsidRPr="00002D28">
        <w:rPr>
          <w:i/>
          <w:lang w:val="hr-HR"/>
        </w:rPr>
        <w:t xml:space="preserve"> VR </w:t>
      </w:r>
      <w:proofErr w:type="spellStart"/>
      <w:r w:rsidRPr="00002D28">
        <w:rPr>
          <w:i/>
          <w:lang w:val="hr-HR"/>
        </w:rPr>
        <w:t>headset</w:t>
      </w:r>
      <w:proofErr w:type="spellEnd"/>
      <w:r w:rsidRPr="00002D28">
        <w:rPr>
          <w:i/>
          <w:lang w:val="hr-HR"/>
        </w:rPr>
        <w:t xml:space="preserve"> </w:t>
      </w:r>
      <w:proofErr w:type="spellStart"/>
      <w:r w:rsidRPr="00002D28">
        <w:rPr>
          <w:i/>
          <w:lang w:val="hr-HR"/>
        </w:rPr>
        <w:t>in</w:t>
      </w:r>
      <w:proofErr w:type="spellEnd"/>
      <w:r w:rsidRPr="00002D28">
        <w:rPr>
          <w:i/>
          <w:lang w:val="hr-HR"/>
        </w:rPr>
        <w:t xml:space="preserve"> 2019</w:t>
      </w:r>
      <w:r w:rsidRPr="00002D28">
        <w:rPr>
          <w:lang w:val="hr-HR"/>
        </w:rPr>
        <w:t xml:space="preserve">, PC </w:t>
      </w:r>
      <w:proofErr w:type="spellStart"/>
      <w:r w:rsidRPr="00002D28">
        <w:rPr>
          <w:lang w:val="hr-HR"/>
        </w:rPr>
        <w:t>Gamer</w:t>
      </w:r>
      <w:proofErr w:type="spellEnd"/>
      <w:r w:rsidRPr="00002D28">
        <w:rPr>
          <w:lang w:val="hr-HR"/>
        </w:rPr>
        <w:t>, (2019</w:t>
      </w:r>
      <w:r w:rsidR="002E48BB" w:rsidRPr="00002D28">
        <w:rPr>
          <w:lang w:val="hr-HR"/>
        </w:rPr>
        <w:t>, listopad</w:t>
      </w:r>
      <w:r w:rsidRPr="00002D28">
        <w:rPr>
          <w:lang w:val="hr-HR"/>
        </w:rPr>
        <w:t>)</w:t>
      </w:r>
      <w:r w:rsidR="00351B60" w:rsidRPr="00002D28">
        <w:rPr>
          <w:lang w:val="hr-HR"/>
        </w:rPr>
        <w:t>.</w:t>
      </w:r>
      <w:r w:rsidRPr="00002D28">
        <w:rPr>
          <w:lang w:val="hr-HR"/>
        </w:rPr>
        <w:t xml:space="preserve">  </w:t>
      </w:r>
      <w:r w:rsidR="00063F49" w:rsidRPr="00002D28">
        <w:rPr>
          <w:lang w:val="hr-HR"/>
        </w:rPr>
        <w:t>P</w:t>
      </w:r>
      <w:r w:rsidR="002E48BB" w:rsidRPr="00002D28">
        <w:rPr>
          <w:lang w:val="hr-HR"/>
        </w:rPr>
        <w:t>oveznica</w:t>
      </w:r>
      <w:r w:rsidRPr="00002D28">
        <w:rPr>
          <w:lang w:val="hr-HR"/>
        </w:rPr>
        <w:t xml:space="preserve">: </w:t>
      </w:r>
      <w:hyperlink r:id="rId33" w:history="1">
        <w:r w:rsidRPr="00002D28">
          <w:rPr>
            <w:rStyle w:val="Hiperveza"/>
            <w:lang w:val="hr-HR"/>
          </w:rPr>
          <w:t>https://www.pcgamer.com/best-</w:t>
        </w:r>
        <w:r w:rsidRPr="00002D28">
          <w:rPr>
            <w:rStyle w:val="Hiperveza"/>
            <w:lang w:val="hr-HR"/>
          </w:rPr>
          <w:t>v</w:t>
        </w:r>
        <w:r w:rsidRPr="00002D28">
          <w:rPr>
            <w:rStyle w:val="Hiperveza"/>
            <w:lang w:val="hr-HR"/>
          </w:rPr>
          <w:t>r-headset/</w:t>
        </w:r>
      </w:hyperlink>
      <w:r w:rsidR="002E48BB" w:rsidRPr="00002D28">
        <w:rPr>
          <w:lang w:val="hr-HR"/>
        </w:rPr>
        <w:t xml:space="preserve">; </w:t>
      </w:r>
      <w:proofErr w:type="spellStart"/>
      <w:r w:rsidRPr="00002D28">
        <w:rPr>
          <w:lang w:val="hr-HR"/>
        </w:rPr>
        <w:t>pristupljeno</w:t>
      </w:r>
      <w:proofErr w:type="spellEnd"/>
      <w:r w:rsidRPr="00002D28">
        <w:rPr>
          <w:lang w:val="hr-HR"/>
        </w:rPr>
        <w:t xml:space="preserve"> 4.</w:t>
      </w:r>
      <w:r w:rsidR="00351B60" w:rsidRPr="00002D28">
        <w:rPr>
          <w:lang w:val="hr-HR"/>
        </w:rPr>
        <w:t xml:space="preserve"> listopada 2019.</w:t>
      </w:r>
    </w:p>
    <w:p w14:paraId="75DA68CE" w14:textId="77777777" w:rsidR="002572E8" w:rsidRPr="00002D28" w:rsidRDefault="002572E8" w:rsidP="002572E8">
      <w:pPr>
        <w:pStyle w:val="literatura"/>
        <w:numPr>
          <w:ilvl w:val="0"/>
          <w:numId w:val="0"/>
        </w:numPr>
        <w:ind w:left="567"/>
        <w:rPr>
          <w:lang w:val="hr-HR"/>
        </w:rPr>
      </w:pPr>
    </w:p>
    <w:p w14:paraId="56F3A41D" w14:textId="77777777" w:rsidR="003E2212" w:rsidRPr="00002D28" w:rsidRDefault="006A09EF">
      <w:r w:rsidRPr="00002D28">
        <w:t xml:space="preserve">Uz svaki </w:t>
      </w:r>
      <w:r w:rsidR="00FA39B6" w:rsidRPr="00002D28">
        <w:t xml:space="preserve">preuzeti sadržaj u svom radu – bilo da je riječ o tekstu </w:t>
      </w:r>
      <w:r w:rsidR="00063F49" w:rsidRPr="00002D28">
        <w:t>(izravno citiran</w:t>
      </w:r>
      <w:r w:rsidR="00FA39B6" w:rsidRPr="00002D28">
        <w:t>ome</w:t>
      </w:r>
      <w:r w:rsidR="00063F49" w:rsidRPr="00002D28">
        <w:t xml:space="preserve"> ili „prepričan</w:t>
      </w:r>
      <w:r w:rsidR="00FA39B6" w:rsidRPr="00002D28">
        <w:t>ome</w:t>
      </w:r>
      <w:r w:rsidR="00063F49" w:rsidRPr="00002D28">
        <w:t>“)</w:t>
      </w:r>
      <w:r w:rsidRPr="00002D28">
        <w:t>, sli</w:t>
      </w:r>
      <w:r w:rsidR="00FA39B6" w:rsidRPr="00002D28">
        <w:t xml:space="preserve">ci ili </w:t>
      </w:r>
      <w:r w:rsidRPr="00002D28">
        <w:t>grafičk</w:t>
      </w:r>
      <w:r w:rsidR="00FA39B6" w:rsidRPr="00002D28">
        <w:t>om</w:t>
      </w:r>
      <w:r w:rsidRPr="00002D28">
        <w:t xml:space="preserve"> prikaz</w:t>
      </w:r>
      <w:r w:rsidR="00FA39B6" w:rsidRPr="00002D28">
        <w:t>u</w:t>
      </w:r>
      <w:r w:rsidRPr="00002D28">
        <w:t xml:space="preserve"> </w:t>
      </w:r>
      <w:r w:rsidR="00FA39B6" w:rsidRPr="00002D28">
        <w:t xml:space="preserve">– treba </w:t>
      </w:r>
      <w:r w:rsidRPr="00002D28">
        <w:t xml:space="preserve">navesti </w:t>
      </w:r>
      <w:r w:rsidR="00063F49" w:rsidRPr="00002D28">
        <w:t xml:space="preserve">oznaku </w:t>
      </w:r>
      <w:r w:rsidR="008D08A9" w:rsidRPr="00002D28">
        <w:t>izvor</w:t>
      </w:r>
      <w:r w:rsidR="00063F49" w:rsidRPr="00002D28">
        <w:t xml:space="preserve">a </w:t>
      </w:r>
      <w:r w:rsidR="00FA39B6" w:rsidRPr="00002D28">
        <w:t xml:space="preserve">(članak, knjiga, web-stranica ...) </w:t>
      </w:r>
      <w:r w:rsidR="00063F49" w:rsidRPr="00002D28">
        <w:t xml:space="preserve">u popisu literature </w:t>
      </w:r>
      <w:r w:rsidR="008D08A9" w:rsidRPr="00002D28">
        <w:t xml:space="preserve">te se </w:t>
      </w:r>
      <w:r w:rsidR="00063F49" w:rsidRPr="00002D28">
        <w:t xml:space="preserve">na nju </w:t>
      </w:r>
      <w:r w:rsidR="00FA39B6" w:rsidRPr="00002D28">
        <w:t>„</w:t>
      </w:r>
      <w:r w:rsidR="008D08A9" w:rsidRPr="00002D28">
        <w:t>pozvati</w:t>
      </w:r>
      <w:r w:rsidR="00FA39B6" w:rsidRPr="00002D28">
        <w:t>“, na primjer</w:t>
      </w:r>
      <w:r w:rsidR="003E2212" w:rsidRPr="00002D28">
        <w:t>:</w:t>
      </w:r>
    </w:p>
    <w:p w14:paraId="5BEBE159" w14:textId="77777777" w:rsidR="003E2212" w:rsidRPr="00002D28" w:rsidRDefault="008D08A9" w:rsidP="00FA39B6">
      <w:pPr>
        <w:pStyle w:val="bullet1"/>
        <w:numPr>
          <w:ilvl w:val="0"/>
          <w:numId w:val="0"/>
        </w:numPr>
        <w:ind w:left="425"/>
        <w:rPr>
          <w:lang w:val="hr-HR"/>
        </w:rPr>
      </w:pPr>
      <w:r w:rsidRPr="00002D28">
        <w:rPr>
          <w:lang w:val="hr-HR"/>
        </w:rPr>
        <w:t xml:space="preserve">Međusobno povezivanje </w:t>
      </w:r>
      <w:r w:rsidR="003E2212" w:rsidRPr="00002D28">
        <w:rPr>
          <w:lang w:val="hr-HR"/>
        </w:rPr>
        <w:t xml:space="preserve">mreža </w:t>
      </w:r>
      <w:r w:rsidRPr="00002D28">
        <w:rPr>
          <w:lang w:val="hr-HR"/>
        </w:rPr>
        <w:t>zasn</w:t>
      </w:r>
      <w:r w:rsidR="00FA39B6" w:rsidRPr="00002D28">
        <w:rPr>
          <w:lang w:val="hr-HR"/>
        </w:rPr>
        <w:t xml:space="preserve">iva se </w:t>
      </w:r>
      <w:r w:rsidRPr="00002D28">
        <w:rPr>
          <w:lang w:val="hr-HR"/>
        </w:rPr>
        <w:t xml:space="preserve">na </w:t>
      </w:r>
      <w:r w:rsidR="00FA39B6" w:rsidRPr="00002D28">
        <w:rPr>
          <w:lang w:val="hr-HR"/>
        </w:rPr>
        <w:t xml:space="preserve">primjeni </w:t>
      </w:r>
      <w:r w:rsidRPr="00002D28">
        <w:rPr>
          <w:lang w:val="hr-HR"/>
        </w:rPr>
        <w:t>komunikacijskih protokola</w:t>
      </w:r>
      <w:r w:rsidR="00FA39B6" w:rsidRPr="00002D28">
        <w:rPr>
          <w:lang w:val="hr-HR"/>
        </w:rPr>
        <w:t xml:space="preserve"> </w:t>
      </w:r>
      <w:r w:rsidR="003E2212" w:rsidRPr="00002D28">
        <w:rPr>
          <w:lang w:val="hr-HR"/>
        </w:rPr>
        <w:t>(</w:t>
      </w:r>
      <w:proofErr w:type="spellStart"/>
      <w:r w:rsidR="0037398A" w:rsidRPr="00002D28">
        <w:rPr>
          <w:lang w:val="hr-HR"/>
        </w:rPr>
        <w:t>Tanenbaum</w:t>
      </w:r>
      <w:proofErr w:type="spellEnd"/>
      <w:r w:rsidR="0037398A" w:rsidRPr="00002D28">
        <w:rPr>
          <w:lang w:val="hr-HR"/>
        </w:rPr>
        <w:t xml:space="preserve"> i </w:t>
      </w:r>
      <w:proofErr w:type="spellStart"/>
      <w:r w:rsidR="0037398A" w:rsidRPr="00002D28">
        <w:rPr>
          <w:lang w:val="hr-HR"/>
        </w:rPr>
        <w:t>Wetheral</w:t>
      </w:r>
      <w:proofErr w:type="spellEnd"/>
      <w:r w:rsidRPr="00002D28">
        <w:rPr>
          <w:lang w:val="hr-HR"/>
        </w:rPr>
        <w:t>, 2014</w:t>
      </w:r>
      <w:r w:rsidR="003E2212" w:rsidRPr="00002D28">
        <w:rPr>
          <w:lang w:val="hr-HR"/>
        </w:rPr>
        <w:t>).</w:t>
      </w:r>
    </w:p>
    <w:p w14:paraId="0330F3FE" w14:textId="77777777" w:rsidR="00B07EBF" w:rsidRPr="00002D28" w:rsidRDefault="00B07EBF" w:rsidP="00FA39B6">
      <w:pPr>
        <w:pStyle w:val="bullet1"/>
        <w:numPr>
          <w:ilvl w:val="0"/>
          <w:numId w:val="0"/>
        </w:numPr>
        <w:ind w:left="425"/>
        <w:rPr>
          <w:lang w:val="hr-HR"/>
        </w:rPr>
      </w:pPr>
      <w:r w:rsidRPr="00002D28">
        <w:rPr>
          <w:lang w:val="hr-HR"/>
        </w:rPr>
        <w:t xml:space="preserve">Podaci o karakteristikama uređaja za virtualnu stvarnost preuzeti su s portala PC </w:t>
      </w:r>
      <w:proofErr w:type="spellStart"/>
      <w:r w:rsidRPr="00002D28">
        <w:rPr>
          <w:lang w:val="hr-HR"/>
        </w:rPr>
        <w:t>Gamer</w:t>
      </w:r>
      <w:proofErr w:type="spellEnd"/>
      <w:r w:rsidRPr="00002D28">
        <w:rPr>
          <w:lang w:val="hr-HR"/>
        </w:rPr>
        <w:t xml:space="preserve"> </w:t>
      </w:r>
      <w:r w:rsidR="00B70D13" w:rsidRPr="00002D28">
        <w:rPr>
          <w:lang w:val="hr-HR"/>
        </w:rPr>
        <w:t>[5]</w:t>
      </w:r>
      <w:r w:rsidR="0037398A" w:rsidRPr="00002D28">
        <w:rPr>
          <w:lang w:val="hr-HR"/>
        </w:rPr>
        <w:t>.</w:t>
      </w:r>
    </w:p>
    <w:p w14:paraId="080D16E4" w14:textId="77777777" w:rsidR="00B70D13" w:rsidRPr="00002D28" w:rsidRDefault="00FA39B6" w:rsidP="00FA39B6">
      <w:pPr>
        <w:pStyle w:val="bullet1"/>
        <w:numPr>
          <w:ilvl w:val="0"/>
          <w:numId w:val="0"/>
        </w:numPr>
        <w:ind w:left="425"/>
        <w:rPr>
          <w:lang w:val="hr-HR"/>
        </w:rPr>
      </w:pPr>
      <w:r w:rsidRPr="00002D28">
        <w:rPr>
          <w:lang w:val="hr-HR"/>
        </w:rPr>
        <w:t>Početna verzij</w:t>
      </w:r>
      <w:r w:rsidR="00B07EBF" w:rsidRPr="00002D28">
        <w:rPr>
          <w:lang w:val="hr-HR"/>
        </w:rPr>
        <w:t>a</w:t>
      </w:r>
      <w:r w:rsidRPr="00002D28">
        <w:rPr>
          <w:lang w:val="hr-HR"/>
        </w:rPr>
        <w:t xml:space="preserve"> programa preuzeta je iz diplomskog rada </w:t>
      </w:r>
      <w:r w:rsidR="00B70D13" w:rsidRPr="00002D28">
        <w:rPr>
          <w:lang w:val="hr-HR"/>
        </w:rPr>
        <w:t>[5]</w:t>
      </w:r>
      <w:r w:rsidRPr="00002D28">
        <w:rPr>
          <w:lang w:val="hr-HR"/>
        </w:rPr>
        <w:t>.</w:t>
      </w:r>
    </w:p>
    <w:p w14:paraId="7933E478" w14:textId="77777777" w:rsidR="00B70D13" w:rsidRPr="00002D28" w:rsidRDefault="00B70D13" w:rsidP="00B70D13">
      <w:pPr>
        <w:pStyle w:val="bullet1"/>
        <w:numPr>
          <w:ilvl w:val="0"/>
          <w:numId w:val="0"/>
        </w:numPr>
        <w:ind w:left="425" w:hanging="425"/>
        <w:rPr>
          <w:lang w:val="hr-HR"/>
        </w:rPr>
      </w:pPr>
      <w:r w:rsidRPr="00002D28">
        <w:rPr>
          <w:lang w:val="hr-HR"/>
        </w:rPr>
        <w:t>U danim primjerima mogli ste uočiti dva načina referenciranja:</w:t>
      </w:r>
    </w:p>
    <w:p w14:paraId="56D0D6E7" w14:textId="77777777" w:rsidR="00B70D13" w:rsidRPr="00002D28" w:rsidRDefault="00B70D13" w:rsidP="00B70D13">
      <w:pPr>
        <w:pStyle w:val="bullet1"/>
        <w:numPr>
          <w:ilvl w:val="0"/>
          <w:numId w:val="12"/>
        </w:numPr>
        <w:rPr>
          <w:lang w:val="hr-HR"/>
        </w:rPr>
      </w:pPr>
      <w:r w:rsidRPr="00002D28">
        <w:rPr>
          <w:lang w:val="hr-HR"/>
        </w:rPr>
        <w:t>(</w:t>
      </w:r>
      <w:proofErr w:type="spellStart"/>
      <w:r w:rsidRPr="00002D28">
        <w:rPr>
          <w:lang w:val="hr-HR"/>
        </w:rPr>
        <w:t>Tanenbaum</w:t>
      </w:r>
      <w:proofErr w:type="spellEnd"/>
      <w:r w:rsidRPr="00002D28">
        <w:rPr>
          <w:lang w:val="hr-HR"/>
        </w:rPr>
        <w:t xml:space="preserve"> i </w:t>
      </w:r>
      <w:proofErr w:type="spellStart"/>
      <w:r w:rsidRPr="00002D28">
        <w:rPr>
          <w:lang w:val="hr-HR"/>
        </w:rPr>
        <w:t>Wetheral</w:t>
      </w:r>
      <w:proofErr w:type="spellEnd"/>
      <w:r w:rsidRPr="00002D28">
        <w:rPr>
          <w:lang w:val="hr-HR"/>
        </w:rPr>
        <w:t xml:space="preserve">, 2014), </w:t>
      </w:r>
    </w:p>
    <w:p w14:paraId="24D14EA3" w14:textId="77777777" w:rsidR="00B70D13" w:rsidRPr="00002D28" w:rsidRDefault="00B70D13" w:rsidP="00B70D13">
      <w:pPr>
        <w:pStyle w:val="bullet1"/>
        <w:numPr>
          <w:ilvl w:val="0"/>
          <w:numId w:val="12"/>
        </w:numPr>
        <w:rPr>
          <w:lang w:val="hr-HR"/>
        </w:rPr>
      </w:pPr>
      <w:r w:rsidRPr="00002D28">
        <w:rPr>
          <w:lang w:val="hr-HR"/>
        </w:rPr>
        <w:t>[1].</w:t>
      </w:r>
    </w:p>
    <w:p w14:paraId="0CC27A37" w14:textId="77777777" w:rsidR="00FA39B6" w:rsidRPr="00002D28" w:rsidRDefault="00B70D13" w:rsidP="00B70D13">
      <w:pPr>
        <w:pStyle w:val="bullet1"/>
        <w:numPr>
          <w:ilvl w:val="0"/>
          <w:numId w:val="0"/>
        </w:numPr>
        <w:ind w:left="425" w:hanging="425"/>
        <w:rPr>
          <w:lang w:val="hr-HR"/>
        </w:rPr>
      </w:pPr>
      <w:r w:rsidRPr="00002D28">
        <w:rPr>
          <w:lang w:val="hr-HR"/>
        </w:rPr>
        <w:t>Kad izaberete jedan od njih svakako ga se držite konzistentno u cijelome radu.</w:t>
      </w:r>
      <w:r w:rsidR="00FA39B6" w:rsidRPr="00002D28">
        <w:rPr>
          <w:lang w:val="hr-HR"/>
        </w:rPr>
        <w:t xml:space="preserve"> </w:t>
      </w:r>
    </w:p>
    <w:p w14:paraId="1BD74FE6" w14:textId="77777777" w:rsidR="00D12AB5" w:rsidRPr="00002D28" w:rsidRDefault="00D12AB5">
      <w:pPr>
        <w:pStyle w:val="Naslov1"/>
        <w:numPr>
          <w:ilvl w:val="0"/>
          <w:numId w:val="0"/>
        </w:numPr>
      </w:pPr>
      <w:bookmarkStart w:id="49" w:name="_Toc200375815"/>
      <w:r w:rsidRPr="00002D28">
        <w:lastRenderedPageBreak/>
        <w:t>Sažetak</w:t>
      </w:r>
      <w:bookmarkEnd w:id="49"/>
    </w:p>
    <w:p w14:paraId="2E20DBB6" w14:textId="77777777" w:rsidR="00D12AB5" w:rsidRPr="00002D28" w:rsidRDefault="00D12AB5" w:rsidP="00D12AB5">
      <w:r w:rsidRPr="00002D28">
        <w:t>Naslov, sažetak, ključne riječi</w:t>
      </w:r>
      <w:r w:rsidR="00FA39B6" w:rsidRPr="00002D28">
        <w:t xml:space="preserve"> (na hrvatskom jeziku)</w:t>
      </w:r>
    </w:p>
    <w:p w14:paraId="3D998E96" w14:textId="77777777" w:rsidR="00D12AB5" w:rsidRPr="00002D28" w:rsidRDefault="00B07EBF" w:rsidP="00D12AB5">
      <w:r w:rsidRPr="00002D28">
        <w:t xml:space="preserve">Sažetak opisuje sadržaj rada, prepričan u </w:t>
      </w:r>
      <w:r w:rsidR="00D12AB5" w:rsidRPr="00002D28">
        <w:t>stotinjak riječi</w:t>
      </w:r>
      <w:r w:rsidRPr="00002D28">
        <w:t xml:space="preserve">. </w:t>
      </w:r>
    </w:p>
    <w:p w14:paraId="46FFF68B" w14:textId="77777777" w:rsidR="00D12AB5" w:rsidRPr="00002D28" w:rsidRDefault="00D12AB5" w:rsidP="00D12AB5">
      <w:pPr>
        <w:pStyle w:val="Naslov1"/>
        <w:numPr>
          <w:ilvl w:val="0"/>
          <w:numId w:val="0"/>
        </w:numPr>
      </w:pPr>
      <w:bookmarkStart w:id="50" w:name="_Toc200375816"/>
      <w:r w:rsidRPr="00002D28">
        <w:lastRenderedPageBreak/>
        <w:t>Summary</w:t>
      </w:r>
      <w:bookmarkEnd w:id="50"/>
    </w:p>
    <w:p w14:paraId="64A21B78" w14:textId="77777777" w:rsidR="00D12AB5" w:rsidRPr="00002D28" w:rsidRDefault="00D12AB5" w:rsidP="00D12AB5">
      <w:r w:rsidRPr="00002D28">
        <w:t xml:space="preserve">Title, </w:t>
      </w:r>
      <w:proofErr w:type="spellStart"/>
      <w:r w:rsidRPr="00002D28">
        <w:t>summary</w:t>
      </w:r>
      <w:proofErr w:type="spellEnd"/>
      <w:r w:rsidRPr="00002D28">
        <w:t xml:space="preserve">, </w:t>
      </w:r>
      <w:proofErr w:type="spellStart"/>
      <w:r w:rsidRPr="00002D28">
        <w:t>keywords</w:t>
      </w:r>
      <w:proofErr w:type="spellEnd"/>
      <w:r w:rsidR="00FA39B6" w:rsidRPr="00002D28">
        <w:t xml:space="preserve"> (na engleskom jeziku)</w:t>
      </w:r>
    </w:p>
    <w:p w14:paraId="3A04B6CA" w14:textId="77777777" w:rsidR="003E2212" w:rsidRPr="00002D28" w:rsidRDefault="003E2212">
      <w:pPr>
        <w:pStyle w:val="Naslov1"/>
        <w:numPr>
          <w:ilvl w:val="0"/>
          <w:numId w:val="0"/>
        </w:numPr>
      </w:pPr>
      <w:bookmarkStart w:id="51" w:name="_Toc200375817"/>
      <w:r w:rsidRPr="00002D28">
        <w:lastRenderedPageBreak/>
        <w:t>Skraćenice</w:t>
      </w:r>
      <w:bookmarkEnd w:id="51"/>
      <w:r w:rsidR="00B07EBF" w:rsidRPr="00002D28">
        <w:t xml:space="preserve"> </w:t>
      </w:r>
    </w:p>
    <w:p w14:paraId="61E5484F" w14:textId="77777777" w:rsidR="00B07EBF" w:rsidRPr="00002D28" w:rsidRDefault="00B07EBF">
      <w:pPr>
        <w:pStyle w:val="nabrajanje"/>
      </w:pPr>
      <w:r w:rsidRPr="00002D28">
        <w:t xml:space="preserve">Ovo poglavlje </w:t>
      </w:r>
      <w:r w:rsidR="00702B31" w:rsidRPr="00002D28">
        <w:t>ni</w:t>
      </w:r>
      <w:r w:rsidRPr="00002D28">
        <w:t xml:space="preserve">je </w:t>
      </w:r>
      <w:r w:rsidR="00702B31" w:rsidRPr="00002D28">
        <w:t xml:space="preserve">obavezno, ali se može dodati radi preglednosti. </w:t>
      </w:r>
    </w:p>
    <w:p w14:paraId="3413F23D" w14:textId="77777777" w:rsidR="00B07EBF" w:rsidRPr="00002D28" w:rsidRDefault="00B07EBF">
      <w:pPr>
        <w:pStyle w:val="nabrajanje"/>
      </w:pPr>
    </w:p>
    <w:p w14:paraId="7C40EB71" w14:textId="77777777" w:rsidR="003E2212" w:rsidRPr="00002D28" w:rsidRDefault="003E2212">
      <w:pPr>
        <w:pStyle w:val="nabrajanje"/>
      </w:pPr>
      <w:r w:rsidRPr="00002D28">
        <w:t>ATM</w:t>
      </w:r>
      <w:r w:rsidRPr="00002D28">
        <w:tab/>
      </w:r>
      <w:proofErr w:type="spellStart"/>
      <w:r w:rsidRPr="00002D28">
        <w:rPr>
          <w:i/>
          <w:iCs/>
        </w:rPr>
        <w:t>Asynchronous</w:t>
      </w:r>
      <w:proofErr w:type="spellEnd"/>
      <w:r w:rsidRPr="00002D28">
        <w:rPr>
          <w:i/>
          <w:iCs/>
        </w:rPr>
        <w:t xml:space="preserve"> Transfer Mode</w:t>
      </w:r>
      <w:r w:rsidRPr="00002D28">
        <w:tab/>
        <w:t>asinkroni način prijenosa</w:t>
      </w:r>
    </w:p>
    <w:p w14:paraId="619553B9" w14:textId="77777777" w:rsidR="003E2212" w:rsidRPr="00002D28" w:rsidRDefault="003E2212">
      <w:pPr>
        <w:pStyle w:val="nabrajanje"/>
      </w:pPr>
      <w:r w:rsidRPr="00002D28">
        <w:t>ISDN</w:t>
      </w:r>
      <w:r w:rsidRPr="00002D28">
        <w:tab/>
      </w:r>
      <w:proofErr w:type="spellStart"/>
      <w:r w:rsidRPr="00002D28">
        <w:rPr>
          <w:i/>
          <w:iCs/>
        </w:rPr>
        <w:t>Integrated</w:t>
      </w:r>
      <w:proofErr w:type="spellEnd"/>
      <w:r w:rsidRPr="00002D28">
        <w:rPr>
          <w:i/>
          <w:iCs/>
        </w:rPr>
        <w:t xml:space="preserve"> </w:t>
      </w:r>
      <w:proofErr w:type="spellStart"/>
      <w:r w:rsidRPr="00002D28">
        <w:rPr>
          <w:i/>
          <w:iCs/>
        </w:rPr>
        <w:t>Services</w:t>
      </w:r>
      <w:proofErr w:type="spellEnd"/>
      <w:r w:rsidRPr="00002D28">
        <w:rPr>
          <w:i/>
          <w:iCs/>
        </w:rPr>
        <w:t xml:space="preserve"> Digital Network</w:t>
      </w:r>
      <w:r w:rsidRPr="00002D28">
        <w:tab/>
        <w:t>digitalna mreža integriranih usluga</w:t>
      </w:r>
    </w:p>
    <w:p w14:paraId="38B9BBD8" w14:textId="77777777" w:rsidR="00F25FA0" w:rsidRPr="00002D28" w:rsidRDefault="00F25FA0">
      <w:pPr>
        <w:tabs>
          <w:tab w:val="left" w:pos="840"/>
          <w:tab w:val="left" w:pos="5040"/>
        </w:tabs>
      </w:pPr>
    </w:p>
    <w:p w14:paraId="48682CED" w14:textId="77777777" w:rsidR="003E2212" w:rsidRPr="00002D28" w:rsidRDefault="003E2212">
      <w:pPr>
        <w:tabs>
          <w:tab w:val="left" w:pos="840"/>
          <w:tab w:val="left" w:pos="5040"/>
        </w:tabs>
      </w:pPr>
      <w:r w:rsidRPr="00002D28">
        <w:t xml:space="preserve">Napomena: na naslov </w:t>
      </w:r>
      <w:r w:rsidRPr="00002D28">
        <w:rPr>
          <w:b/>
          <w:bCs/>
        </w:rPr>
        <w:t>Skraćenice</w:t>
      </w:r>
      <w:r w:rsidRPr="00002D28">
        <w:t xml:space="preserve"> primijenite stil </w:t>
      </w:r>
      <w:proofErr w:type="spellStart"/>
      <w:r w:rsidRPr="00002D28">
        <w:t>Heading</w:t>
      </w:r>
      <w:proofErr w:type="spellEnd"/>
      <w:r w:rsidRPr="00002D28">
        <w:t xml:space="preserve"> 1, a zatim ručno maknite brojčanu oznaku (to je važno kako bi i skraćenice ušle u sadržaj na početku rada, prije uvoda). Pri kreiranju popisa skraćenica koristite stil </w:t>
      </w:r>
      <w:r w:rsidRPr="00002D28">
        <w:rPr>
          <w:i/>
        </w:rPr>
        <w:t>nabrajanje</w:t>
      </w:r>
      <w:r w:rsidRPr="00002D28">
        <w:t>.</w:t>
      </w:r>
    </w:p>
    <w:p w14:paraId="5F9069AC" w14:textId="77777777" w:rsidR="000622F9" w:rsidRPr="00002D28" w:rsidRDefault="000622F9" w:rsidP="00BD2442">
      <w:pPr>
        <w:pStyle w:val="Podnaslov1"/>
        <w:rPr>
          <w:lang w:val="hr-HR"/>
        </w:rPr>
      </w:pPr>
    </w:p>
    <w:p w14:paraId="4232C2B3" w14:textId="77777777" w:rsidR="000622F9" w:rsidRPr="00002D28" w:rsidRDefault="00D12AB5" w:rsidP="000622F9">
      <w:pPr>
        <w:pStyle w:val="Naslov1"/>
        <w:numPr>
          <w:ilvl w:val="0"/>
          <w:numId w:val="0"/>
        </w:numPr>
      </w:pPr>
      <w:bookmarkStart w:id="52" w:name="_Toc200375818"/>
      <w:r w:rsidRPr="00002D28">
        <w:lastRenderedPageBreak/>
        <w:t>Privitak</w:t>
      </w:r>
      <w:bookmarkEnd w:id="52"/>
    </w:p>
    <w:p w14:paraId="3064375A" w14:textId="77777777" w:rsidR="00BD2442" w:rsidRPr="00002D28" w:rsidRDefault="00BD2442" w:rsidP="00BD2442">
      <w:r w:rsidRPr="00002D28">
        <w:t xml:space="preserve">Privitak je također </w:t>
      </w:r>
      <w:r w:rsidR="00702B31" w:rsidRPr="00002D28">
        <w:t xml:space="preserve">opcionalno </w:t>
      </w:r>
      <w:r w:rsidRPr="00002D28">
        <w:t>poglavlje</w:t>
      </w:r>
      <w:r w:rsidR="00702B31" w:rsidRPr="00002D28">
        <w:t xml:space="preserve"> (u dogovoru s mentorom)</w:t>
      </w:r>
      <w:r w:rsidRPr="00002D28">
        <w:t xml:space="preserve">. </w:t>
      </w:r>
    </w:p>
    <w:p w14:paraId="0FAC47DF" w14:textId="77777777" w:rsidR="006B59C5" w:rsidRPr="00002D28" w:rsidRDefault="006B59C5" w:rsidP="00BD2442">
      <w:r w:rsidRPr="00002D28">
        <w:t>S</w:t>
      </w:r>
      <w:r w:rsidR="00702B31" w:rsidRPr="00002D28">
        <w:t xml:space="preserve">adržaj koji se stavlja u privitak </w:t>
      </w:r>
      <w:r w:rsidRPr="00002D28">
        <w:t>je, općenito, nešto što je, kao cjelinu, prikladno izdvojiti iz sadržaja samog rada.</w:t>
      </w:r>
    </w:p>
    <w:p w14:paraId="5F4DF71F" w14:textId="77777777" w:rsidR="006B59C5" w:rsidRPr="00002D28" w:rsidRDefault="006B59C5" w:rsidP="00BD2442">
      <w:r w:rsidRPr="00002D28">
        <w:t xml:space="preserve">Mogući primjer je </w:t>
      </w:r>
      <w:r w:rsidR="00BD2442" w:rsidRPr="00002D28">
        <w:t xml:space="preserve">tehnička dokumentacija vezana uz završni rad </w:t>
      </w:r>
      <w:r w:rsidRPr="00002D28">
        <w:t xml:space="preserve">- </w:t>
      </w:r>
      <w:r w:rsidR="00BD2442" w:rsidRPr="00002D28">
        <w:t>npr. električka i položajna shema sklopa, sastavnica, predložak tiskane veze, plan bušenja, ispis programa s detaljnim opisom</w:t>
      </w:r>
      <w:r w:rsidRPr="00002D28">
        <w:t>.</w:t>
      </w:r>
    </w:p>
    <w:p w14:paraId="4D0E5A8B" w14:textId="77777777" w:rsidR="004A0A9F" w:rsidRPr="00002D28" w:rsidRDefault="006B59C5" w:rsidP="00BD2442">
      <w:r w:rsidRPr="00002D28">
        <w:t xml:space="preserve">Drugi primjer uključuju </w:t>
      </w:r>
      <w:r w:rsidR="00BD2442" w:rsidRPr="00002D28">
        <w:t xml:space="preserve">upute za korištenje rezultata rada </w:t>
      </w:r>
      <w:r w:rsidR="000622F9" w:rsidRPr="00002D28">
        <w:t>(softver</w:t>
      </w:r>
      <w:r w:rsidR="00BD2442" w:rsidRPr="00002D28">
        <w:t>a</w:t>
      </w:r>
      <w:r w:rsidR="000622F9" w:rsidRPr="00002D28">
        <w:t xml:space="preserve"> ili hardver</w:t>
      </w:r>
      <w:r w:rsidR="00BD2442" w:rsidRPr="00002D28">
        <w:t>a</w:t>
      </w:r>
      <w:r w:rsidR="000622F9" w:rsidRPr="00002D28">
        <w:t>)</w:t>
      </w:r>
      <w:r w:rsidR="00BD2442" w:rsidRPr="00002D28">
        <w:t>, detaljni ispis</w:t>
      </w:r>
      <w:r w:rsidRPr="00002D28">
        <w:t>i</w:t>
      </w:r>
      <w:r w:rsidR="00BD2442" w:rsidRPr="00002D28">
        <w:t xml:space="preserve"> mjerenja čiji su rezultati </w:t>
      </w:r>
      <w:r w:rsidRPr="00002D28">
        <w:t xml:space="preserve">sažeto ili grafički </w:t>
      </w:r>
      <w:r w:rsidR="00BD2442" w:rsidRPr="00002D28">
        <w:t>prikazani u radu</w:t>
      </w:r>
      <w:r w:rsidR="000622F9" w:rsidRPr="00002D28">
        <w:t>.</w:t>
      </w:r>
      <w:r w:rsidR="000C4248" w:rsidRPr="00002D28">
        <w:t xml:space="preserve"> Ako se radi o softveru</w:t>
      </w:r>
      <w:r w:rsidRPr="00002D28">
        <w:t xml:space="preserve">, uobičajeno je navesti </w:t>
      </w:r>
      <w:r w:rsidR="00642DFC" w:rsidRPr="00002D28">
        <w:t xml:space="preserve">podatke o platformi na kojoj se izvodi (npr., karakteristike uređaja i operacijskog sustava te pomoćnog softvera), kao i </w:t>
      </w:r>
      <w:r w:rsidR="004A0A9F" w:rsidRPr="00002D28">
        <w:t>upute za instalaciju</w:t>
      </w:r>
      <w:r w:rsidR="000C4248" w:rsidRPr="00002D28">
        <w:t xml:space="preserve">. </w:t>
      </w:r>
    </w:p>
    <w:p w14:paraId="3AB4711F" w14:textId="77777777" w:rsidR="006B59C5" w:rsidRPr="00002D28" w:rsidRDefault="006B59C5" w:rsidP="00BD2442"/>
    <w:p w14:paraId="376477F2" w14:textId="77777777" w:rsidR="004A0A9F" w:rsidRPr="00002D28" w:rsidRDefault="000C4248" w:rsidP="00BD2442">
      <w:r w:rsidRPr="00002D28">
        <w:t xml:space="preserve">U </w:t>
      </w:r>
      <w:r w:rsidR="00370525" w:rsidRPr="00002D28">
        <w:t>privitku</w:t>
      </w:r>
      <w:r w:rsidRPr="00002D28">
        <w:t xml:space="preserve"> nemojte koristiti stilove </w:t>
      </w:r>
      <w:r w:rsidR="006B59C5" w:rsidRPr="00002D28">
        <w:t xml:space="preserve">razine </w:t>
      </w:r>
      <w:proofErr w:type="spellStart"/>
      <w:r w:rsidRPr="00002D28">
        <w:t>Heading</w:t>
      </w:r>
      <w:proofErr w:type="spellEnd"/>
      <w:r w:rsidR="004A0A9F" w:rsidRPr="00002D28">
        <w:t xml:space="preserve">, već samo </w:t>
      </w:r>
      <w:r w:rsidR="006B59C5" w:rsidRPr="00002D28">
        <w:t xml:space="preserve">(nenumerirani) </w:t>
      </w:r>
      <w:r w:rsidR="004A0A9F" w:rsidRPr="00002D28">
        <w:t xml:space="preserve">stil </w:t>
      </w:r>
      <w:r w:rsidRPr="00002D28">
        <w:t xml:space="preserve">Podnaslov. </w:t>
      </w:r>
    </w:p>
    <w:p w14:paraId="245A55E8" w14:textId="77777777" w:rsidR="000C4248" w:rsidRPr="00002D28" w:rsidRDefault="000C4248" w:rsidP="00BD2442">
      <w:r w:rsidRPr="00002D28">
        <w:t>Na primjer:</w:t>
      </w:r>
    </w:p>
    <w:p w14:paraId="389E7AB3" w14:textId="77777777" w:rsidR="000C4248" w:rsidRPr="00002D28" w:rsidRDefault="000C4248" w:rsidP="000C4248">
      <w:pPr>
        <w:pStyle w:val="Podnaslov1"/>
        <w:rPr>
          <w:lang w:val="hr-HR"/>
        </w:rPr>
      </w:pPr>
      <w:r w:rsidRPr="00002D28">
        <w:rPr>
          <w:lang w:val="hr-HR"/>
        </w:rPr>
        <w:t>Instalacija programske podrške</w:t>
      </w:r>
    </w:p>
    <w:p w14:paraId="32D60191" w14:textId="77777777" w:rsidR="000C4248" w:rsidRPr="00002D28" w:rsidRDefault="000C4248" w:rsidP="000C4248"/>
    <w:p w14:paraId="5706D7AA" w14:textId="77777777" w:rsidR="000C4248" w:rsidRPr="00002D28" w:rsidRDefault="000C4248" w:rsidP="000C4248">
      <w:pPr>
        <w:pStyle w:val="Podnaslov1"/>
        <w:rPr>
          <w:lang w:val="hr-HR"/>
        </w:rPr>
      </w:pPr>
      <w:r w:rsidRPr="00002D28">
        <w:rPr>
          <w:lang w:val="hr-HR"/>
        </w:rPr>
        <w:t>Upute za korištenje</w:t>
      </w:r>
      <w:r w:rsidR="007D2B29" w:rsidRPr="00002D28">
        <w:rPr>
          <w:lang w:val="hr-HR"/>
        </w:rPr>
        <w:t xml:space="preserve"> programske podrške</w:t>
      </w:r>
    </w:p>
    <w:p w14:paraId="3C8C733E" w14:textId="77777777" w:rsidR="000C4248" w:rsidRPr="00002D28" w:rsidRDefault="007D2B29" w:rsidP="000C4248">
      <w:r w:rsidRPr="00002D28">
        <w:t>.</w:t>
      </w:r>
    </w:p>
    <w:p w14:paraId="732DED3C" w14:textId="77777777" w:rsidR="007D2B29" w:rsidRPr="00002D28" w:rsidRDefault="007D2B29" w:rsidP="000C4248">
      <w:r w:rsidRPr="00002D28">
        <w:t>.</w:t>
      </w:r>
    </w:p>
    <w:p w14:paraId="43F2FD39" w14:textId="77777777" w:rsidR="007D2B29" w:rsidRPr="00002D28" w:rsidRDefault="007D2B29" w:rsidP="000C4248">
      <w:r w:rsidRPr="00002D28">
        <w:t>.</w:t>
      </w:r>
    </w:p>
    <w:p w14:paraId="5BE9593C" w14:textId="77777777" w:rsidR="003E2212" w:rsidRPr="00002D28" w:rsidRDefault="000622F9">
      <w:pPr>
        <w:pStyle w:val="Podnaslov1"/>
        <w:rPr>
          <w:lang w:val="hr-HR"/>
        </w:rPr>
      </w:pPr>
      <w:r w:rsidRPr="00002D28">
        <w:rPr>
          <w:lang w:val="hr-HR"/>
        </w:rPr>
        <w:br w:type="page"/>
      </w:r>
      <w:r w:rsidR="003E2212" w:rsidRPr="00002D28">
        <w:rPr>
          <w:lang w:val="hr-HR"/>
        </w:rPr>
        <w:lastRenderedPageBreak/>
        <w:t>Ostal</w:t>
      </w:r>
      <w:r w:rsidR="004A0A9F" w:rsidRPr="00002D28">
        <w:rPr>
          <w:lang w:val="hr-HR"/>
        </w:rPr>
        <w:t xml:space="preserve">i savjeti </w:t>
      </w:r>
    </w:p>
    <w:p w14:paraId="2211315C" w14:textId="77777777" w:rsidR="004A0A9F" w:rsidRPr="00002D28" w:rsidRDefault="004A0A9F">
      <w:r w:rsidRPr="00002D28">
        <w:t>U</w:t>
      </w:r>
      <w:r w:rsidR="003E2212" w:rsidRPr="00002D28">
        <w:t xml:space="preserve"> izborniku </w:t>
      </w:r>
      <w:proofErr w:type="spellStart"/>
      <w:r w:rsidR="003E2212" w:rsidRPr="00002D28">
        <w:t>Tools</w:t>
      </w:r>
      <w:proofErr w:type="spellEnd"/>
      <w:r w:rsidR="003E2212" w:rsidRPr="00002D28">
        <w:t xml:space="preserve"> - opcija </w:t>
      </w:r>
      <w:proofErr w:type="spellStart"/>
      <w:r w:rsidR="003E2212" w:rsidRPr="00002D28">
        <w:t>Language</w:t>
      </w:r>
      <w:proofErr w:type="spellEnd"/>
      <w:r w:rsidR="003E2212" w:rsidRPr="00002D28">
        <w:t xml:space="preserve"> postavite Croatian kao </w:t>
      </w:r>
      <w:proofErr w:type="spellStart"/>
      <w:r w:rsidR="003E2212" w:rsidRPr="00002D28">
        <w:rPr>
          <w:i/>
          <w:iCs/>
        </w:rPr>
        <w:t>default</w:t>
      </w:r>
      <w:proofErr w:type="spellEnd"/>
      <w:r w:rsidR="003E2212" w:rsidRPr="00002D28">
        <w:t xml:space="preserve"> jezik. Na kraju provedite </w:t>
      </w:r>
      <w:r w:rsidRPr="00002D28">
        <w:t>strojnu provjeru teksta (</w:t>
      </w:r>
      <w:proofErr w:type="spellStart"/>
      <w:r w:rsidR="003E2212" w:rsidRPr="00002D28">
        <w:rPr>
          <w:i/>
          <w:iCs/>
        </w:rPr>
        <w:t>spell</w:t>
      </w:r>
      <w:proofErr w:type="spellEnd"/>
      <w:r w:rsidR="003E2212" w:rsidRPr="00002D28">
        <w:rPr>
          <w:i/>
          <w:iCs/>
        </w:rPr>
        <w:t xml:space="preserve"> </w:t>
      </w:r>
      <w:proofErr w:type="spellStart"/>
      <w:r w:rsidR="003E2212" w:rsidRPr="00002D28">
        <w:rPr>
          <w:i/>
          <w:iCs/>
        </w:rPr>
        <w:t>checking</w:t>
      </w:r>
      <w:proofErr w:type="spellEnd"/>
      <w:r w:rsidR="003E2212" w:rsidRPr="00002D28">
        <w:t xml:space="preserve">, ako </w:t>
      </w:r>
      <w:r w:rsidRPr="00002D28">
        <w:t xml:space="preserve">ga </w:t>
      </w:r>
      <w:r w:rsidR="003E2212" w:rsidRPr="00002D28">
        <w:t xml:space="preserve">imate </w:t>
      </w:r>
      <w:r w:rsidRPr="00002D28">
        <w:t>ugrađenoga)</w:t>
      </w:r>
      <w:r w:rsidR="003E2212" w:rsidRPr="00002D28">
        <w:t xml:space="preserve">, </w:t>
      </w:r>
      <w:r w:rsidRPr="00002D28">
        <w:t xml:space="preserve">ali svakako </w:t>
      </w:r>
      <w:r w:rsidR="003E2212" w:rsidRPr="00002D28">
        <w:t>pažljiv</w:t>
      </w:r>
      <w:r w:rsidRPr="00002D28">
        <w:t>o i pročitajte vlastiti tekst.</w:t>
      </w:r>
    </w:p>
    <w:p w14:paraId="089F52BE" w14:textId="77777777" w:rsidR="003E2212" w:rsidRPr="00002D28" w:rsidRDefault="008900A9">
      <w:r w:rsidRPr="00002D28">
        <w:t xml:space="preserve">Ako nemate </w:t>
      </w:r>
      <w:r w:rsidR="004A0A9F" w:rsidRPr="00002D28">
        <w:t xml:space="preserve">ugrađeni </w:t>
      </w:r>
      <w:proofErr w:type="spellStart"/>
      <w:r w:rsidRPr="00002D28">
        <w:rPr>
          <w:i/>
        </w:rPr>
        <w:t>spelling</w:t>
      </w:r>
      <w:proofErr w:type="spellEnd"/>
      <w:r w:rsidRPr="00002D28">
        <w:rPr>
          <w:i/>
        </w:rPr>
        <w:t xml:space="preserve"> </w:t>
      </w:r>
      <w:proofErr w:type="spellStart"/>
      <w:r w:rsidRPr="00002D28">
        <w:rPr>
          <w:i/>
        </w:rPr>
        <w:t>ch</w:t>
      </w:r>
      <w:r w:rsidR="004A0A9F" w:rsidRPr="00002D28">
        <w:rPr>
          <w:i/>
        </w:rPr>
        <w:t>e</w:t>
      </w:r>
      <w:r w:rsidRPr="00002D28">
        <w:rPr>
          <w:i/>
        </w:rPr>
        <w:t>cker</w:t>
      </w:r>
      <w:proofErr w:type="spellEnd"/>
      <w:r w:rsidRPr="00002D28">
        <w:t xml:space="preserve"> </w:t>
      </w:r>
      <w:r w:rsidR="004A0A9F" w:rsidRPr="00002D28">
        <w:t xml:space="preserve">za hrvatski jezik, </w:t>
      </w:r>
      <w:r w:rsidRPr="00002D28">
        <w:t xml:space="preserve">možete </w:t>
      </w:r>
      <w:r w:rsidR="004A0A9F" w:rsidRPr="00002D28">
        <w:t xml:space="preserve">se poslužiti </w:t>
      </w:r>
      <w:proofErr w:type="spellStart"/>
      <w:r w:rsidR="004A0A9F" w:rsidRPr="00002D28">
        <w:t>Hascheckom</w:t>
      </w:r>
      <w:proofErr w:type="spellEnd"/>
      <w:r w:rsidR="004A0A9F" w:rsidRPr="00002D28">
        <w:t xml:space="preserve"> (izgovara se Hašek, a ime dolazi od kratice za Hrvatski akademski </w:t>
      </w:r>
      <w:proofErr w:type="spellStart"/>
      <w:r w:rsidR="004A0A9F" w:rsidRPr="00002D28">
        <w:rPr>
          <w:i/>
        </w:rPr>
        <w:t>spelling</w:t>
      </w:r>
      <w:proofErr w:type="spellEnd"/>
      <w:r w:rsidR="004A0A9F" w:rsidRPr="00002D28">
        <w:rPr>
          <w:i/>
        </w:rPr>
        <w:t xml:space="preserve"> </w:t>
      </w:r>
      <w:proofErr w:type="spellStart"/>
      <w:r w:rsidR="004A0A9F" w:rsidRPr="00002D28">
        <w:rPr>
          <w:i/>
        </w:rPr>
        <w:t>checker</w:t>
      </w:r>
      <w:proofErr w:type="spellEnd"/>
      <w:r w:rsidR="004A0A9F" w:rsidRPr="00002D28">
        <w:t xml:space="preserve">), dostupan putem poveznice </w:t>
      </w:r>
      <w:hyperlink r:id="rId34" w:history="1">
        <w:r w:rsidR="004A0A9F" w:rsidRPr="00002D28">
          <w:rPr>
            <w:rStyle w:val="Hiperveza"/>
          </w:rPr>
          <w:t>https://ispravi.me/</w:t>
        </w:r>
      </w:hyperlink>
      <w:r w:rsidRPr="00002D28">
        <w:t xml:space="preserve">. </w:t>
      </w:r>
    </w:p>
    <w:p w14:paraId="6335FEF7" w14:textId="77777777" w:rsidR="000622F9" w:rsidRPr="000F2256" w:rsidRDefault="000622F9" w:rsidP="006B59C5">
      <w:pPr>
        <w:pStyle w:val="Podnaslov1"/>
        <w:rPr>
          <w:b w:val="0"/>
          <w:bCs/>
          <w:lang w:val="hr-HR"/>
        </w:rPr>
      </w:pPr>
    </w:p>
    <w:sectPr w:rsidR="000622F9" w:rsidRPr="000F2256" w:rsidSect="00FA093A">
      <w:footerReference w:type="default" r:id="rId35"/>
      <w:footerReference w:type="first" r:id="rId36"/>
      <w:pgSz w:w="11907" w:h="16840" w:code="9"/>
      <w:pgMar w:top="1418" w:right="1418" w:bottom="1418" w:left="1701" w:header="851" w:footer="567" w:gutter="0"/>
      <w:pgNumType w:start="1"/>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2" w:author="Leonardo Roy-Sabolić" w:date="2025-06-06T22:27:00Z" w:initials="LR">
    <w:p w14:paraId="0EFE7304" w14:textId="77777777" w:rsidR="00264132" w:rsidRPr="00002D28" w:rsidRDefault="00264132" w:rsidP="00264132">
      <w:pPr>
        <w:pStyle w:val="Tekstkomentara"/>
        <w:jc w:val="left"/>
      </w:pPr>
      <w:r w:rsidRPr="00002D28">
        <w:rPr>
          <w:rStyle w:val="Referencakomentara"/>
        </w:rPr>
        <w:annotationRef/>
      </w:r>
      <w:r w:rsidRPr="00002D28">
        <w:t>Dodati refrence i format</w:t>
      </w:r>
    </w:p>
  </w:comment>
  <w:comment w:id="4" w:author="Leonardo Roy-Sabolić" w:date="2025-06-06T22:38:00Z" w:initials="LR">
    <w:p w14:paraId="528F1DE5" w14:textId="77777777" w:rsidR="002E3B0A" w:rsidRPr="00002D28" w:rsidRDefault="002E3B0A" w:rsidP="002E3B0A">
      <w:pPr>
        <w:pStyle w:val="Tekstkomentara"/>
        <w:jc w:val="left"/>
      </w:pPr>
      <w:r w:rsidRPr="00002D28">
        <w:rPr>
          <w:rStyle w:val="Referencakomentara"/>
        </w:rPr>
        <w:annotationRef/>
      </w:r>
      <w:r w:rsidRPr="00002D28">
        <w:t>Refrenca na rad</w:t>
      </w:r>
    </w:p>
  </w:comment>
  <w:comment w:id="9" w:author="Leonardo Roy-Sabolić" w:date="2025-06-09T14:16:00Z" w:initials="LR">
    <w:p w14:paraId="577AB1EE" w14:textId="77777777" w:rsidR="005F469F" w:rsidRPr="00002D28" w:rsidRDefault="005F469F" w:rsidP="005F469F">
      <w:pPr>
        <w:pStyle w:val="Tekstkomentara"/>
        <w:jc w:val="left"/>
      </w:pPr>
      <w:r w:rsidRPr="00002D28">
        <w:rPr>
          <w:rStyle w:val="Referencakomentara"/>
        </w:rPr>
        <w:annotationRef/>
      </w:r>
      <w:r w:rsidRPr="00002D28">
        <w:t>Slika Arduino</w:t>
      </w:r>
    </w:p>
  </w:comment>
  <w:comment w:id="12" w:author="Leonardo Roy-Sabolić" w:date="2025-06-09T14:17:00Z" w:initials="LR">
    <w:p w14:paraId="1908EC34" w14:textId="77777777" w:rsidR="005F469F" w:rsidRPr="00002D28" w:rsidRDefault="005F469F" w:rsidP="005F469F">
      <w:pPr>
        <w:pStyle w:val="Tekstkomentara"/>
        <w:jc w:val="left"/>
      </w:pPr>
      <w:r w:rsidRPr="00002D28">
        <w:rPr>
          <w:rStyle w:val="Referencakomentara"/>
        </w:rPr>
        <w:annotationRef/>
      </w:r>
      <w:r w:rsidRPr="00002D28">
        <w:t>Slika sustava</w:t>
      </w:r>
    </w:p>
  </w:comment>
  <w:comment w:id="15" w:author="Leonardo Roy-Sabolić" w:date="2025-06-09T14:54:00Z" w:initials="LR">
    <w:p w14:paraId="065A3A38" w14:textId="77777777" w:rsidR="00AC3E8F" w:rsidRPr="00002D28" w:rsidRDefault="00AC3E8F" w:rsidP="00AC3E8F">
      <w:pPr>
        <w:pStyle w:val="Tekstkomentara"/>
        <w:jc w:val="left"/>
      </w:pPr>
      <w:r w:rsidRPr="00002D28">
        <w:rPr>
          <w:rStyle w:val="Referencakomentara"/>
        </w:rPr>
        <w:annotationRef/>
      </w:r>
      <w:r w:rsidRPr="00002D28">
        <w:t>Slika Node</w:t>
      </w:r>
    </w:p>
  </w:comment>
  <w:comment w:id="16" w:author="Leonardo Roy-Sabolić" w:date="2025-06-09T15:33:00Z" w:initials="LR">
    <w:p w14:paraId="4E783A14" w14:textId="77777777" w:rsidR="001F28D8" w:rsidRPr="00002D28" w:rsidRDefault="001F28D8" w:rsidP="001F28D8">
      <w:pPr>
        <w:pStyle w:val="Tekstkomentara"/>
        <w:jc w:val="left"/>
      </w:pPr>
      <w:r w:rsidRPr="00002D28">
        <w:rPr>
          <w:rStyle w:val="Referencakomentara"/>
        </w:rPr>
        <w:annotationRef/>
      </w:r>
      <w:r w:rsidRPr="00002D28">
        <w:t>Refrenca na rad</w:t>
      </w:r>
    </w:p>
  </w:comment>
  <w:comment w:id="17" w:author="Leonardo Roy-Sabolić" w:date="2025-06-09T15:25:00Z" w:initials="LR">
    <w:p w14:paraId="7558F2E5" w14:textId="77777777" w:rsidR="00346A47" w:rsidRPr="00002D28" w:rsidRDefault="00346A47" w:rsidP="00346A47">
      <w:pPr>
        <w:pStyle w:val="Tekstkomentara"/>
        <w:jc w:val="left"/>
      </w:pPr>
      <w:r w:rsidRPr="00002D28">
        <w:rPr>
          <w:rStyle w:val="Referencakomentara"/>
        </w:rPr>
        <w:annotationRef/>
      </w:r>
      <w:r w:rsidRPr="00002D28">
        <w:t>Referenca na rad</w:t>
      </w:r>
    </w:p>
  </w:comment>
  <w:comment w:id="18" w:author="Leonardo Roy-Sabolić" w:date="2025-06-09T15:31:00Z" w:initials="LR">
    <w:p w14:paraId="706B2F07" w14:textId="77777777" w:rsidR="001F28D8" w:rsidRPr="00002D28" w:rsidRDefault="001F28D8" w:rsidP="001F28D8">
      <w:pPr>
        <w:pStyle w:val="Tekstkomentara"/>
        <w:jc w:val="left"/>
      </w:pPr>
      <w:r w:rsidRPr="00002D28">
        <w:rPr>
          <w:rStyle w:val="Referencakomentara"/>
        </w:rPr>
        <w:annotationRef/>
      </w:r>
      <w:r w:rsidRPr="00002D28">
        <w:t>Refrenca na rad</w:t>
      </w:r>
    </w:p>
  </w:comment>
  <w:comment w:id="19" w:author="Leonardo Roy-Sabolić" w:date="2025-06-09T15:37:00Z" w:initials="LR">
    <w:p w14:paraId="5AF818DA" w14:textId="77777777" w:rsidR="009A4E0F" w:rsidRPr="00002D28" w:rsidRDefault="009A4E0F" w:rsidP="009A4E0F">
      <w:pPr>
        <w:pStyle w:val="Tekstkomentara"/>
        <w:jc w:val="left"/>
      </w:pPr>
      <w:r w:rsidRPr="00002D28">
        <w:rPr>
          <w:rStyle w:val="Referencakomentara"/>
        </w:rPr>
        <w:annotationRef/>
      </w:r>
      <w:r w:rsidRPr="00002D28">
        <w:t>refrenca</w:t>
      </w:r>
    </w:p>
  </w:comment>
  <w:comment w:id="20" w:author="Leonardo Roy-Sabolić" w:date="2025-06-09T16:06:00Z" w:initials="LR">
    <w:p w14:paraId="7ADE4007" w14:textId="77777777" w:rsidR="006D7BC4" w:rsidRPr="00002D28" w:rsidRDefault="006D7BC4" w:rsidP="006D7BC4">
      <w:pPr>
        <w:pStyle w:val="Tekstkomentara"/>
        <w:jc w:val="left"/>
      </w:pPr>
      <w:r w:rsidRPr="00002D28">
        <w:rPr>
          <w:rStyle w:val="Referencakomentara"/>
        </w:rPr>
        <w:annotationRef/>
      </w:r>
      <w:r w:rsidRPr="00002D28">
        <w:t>Refrenca na naslov</w:t>
      </w:r>
    </w:p>
  </w:comment>
  <w:comment w:id="21" w:author="Leonardo Roy-Sabolić" w:date="2025-06-09T16:11:00Z" w:initials="LR">
    <w:p w14:paraId="3B4B4EC5" w14:textId="77777777" w:rsidR="006D7BC4" w:rsidRPr="00002D28" w:rsidRDefault="006D7BC4" w:rsidP="006D7BC4">
      <w:pPr>
        <w:pStyle w:val="Tekstkomentara"/>
        <w:jc w:val="left"/>
      </w:pPr>
      <w:r w:rsidRPr="00002D28">
        <w:rPr>
          <w:rStyle w:val="Referencakomentara"/>
        </w:rPr>
        <w:annotationRef/>
      </w:r>
      <w:r w:rsidRPr="00002D28">
        <w:t>Naslov ref</w:t>
      </w:r>
    </w:p>
  </w:comment>
  <w:comment w:id="27" w:author="Leonardo Roy-Sabolić" w:date="2025-06-14T15:17:00Z" w:initials="LR">
    <w:p w14:paraId="02507658" w14:textId="77777777" w:rsidR="00A67AB0" w:rsidRPr="00002D28" w:rsidRDefault="00A67AB0" w:rsidP="00A67AB0">
      <w:pPr>
        <w:pStyle w:val="Tekstkomentara"/>
        <w:jc w:val="left"/>
      </w:pPr>
      <w:r w:rsidRPr="00002D28">
        <w:rPr>
          <w:rStyle w:val="Referencakomentara"/>
        </w:rPr>
        <w:annotationRef/>
      </w:r>
      <w:r w:rsidRPr="00002D28">
        <w:t>Skracenica</w:t>
      </w:r>
    </w:p>
  </w:comment>
  <w:comment w:id="28" w:author="Leonardo Roy-Sabolić" w:date="2025-06-14T15:17:00Z" w:initials="LR">
    <w:p w14:paraId="5DAA7D33" w14:textId="77777777" w:rsidR="00A67AB0" w:rsidRDefault="00A67AB0" w:rsidP="00A67AB0">
      <w:pPr>
        <w:pStyle w:val="Tekstkomentara"/>
        <w:jc w:val="left"/>
      </w:pPr>
      <w:r w:rsidRPr="00002D28">
        <w:rPr>
          <w:rStyle w:val="Referencakomentara"/>
        </w:rPr>
        <w:annotationRef/>
      </w:r>
      <w:r w:rsidRPr="00002D28">
        <w:t>Skracenic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EFE7304" w15:done="0"/>
  <w15:commentEx w15:paraId="528F1DE5" w15:done="0"/>
  <w15:commentEx w15:paraId="577AB1EE" w15:done="0"/>
  <w15:commentEx w15:paraId="1908EC34" w15:done="0"/>
  <w15:commentEx w15:paraId="065A3A38" w15:done="0"/>
  <w15:commentEx w15:paraId="4E783A14" w15:done="0"/>
  <w15:commentEx w15:paraId="7558F2E5" w15:done="0"/>
  <w15:commentEx w15:paraId="706B2F07" w15:done="0"/>
  <w15:commentEx w15:paraId="5AF818DA" w15:done="0"/>
  <w15:commentEx w15:paraId="7ADE4007" w15:done="0"/>
  <w15:commentEx w15:paraId="3B4B4EC5" w15:done="0"/>
  <w15:commentEx w15:paraId="02507658" w15:done="0"/>
  <w15:commentEx w15:paraId="5DAA7D3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6B09D7B" w16cex:dateUtc="2025-06-14T13:17:00Z"/>
  <w16cex:commentExtensible w16cex:durableId="0770B98F" w16cex:dateUtc="2025-06-14T13: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EFE7304" w16cid:durableId="76F64A1F"/>
  <w16cid:commentId w16cid:paraId="528F1DE5" w16cid:durableId="5FAA53F8"/>
  <w16cid:commentId w16cid:paraId="577AB1EE" w16cid:durableId="0F04CA58"/>
  <w16cid:commentId w16cid:paraId="1908EC34" w16cid:durableId="079BB3FB"/>
  <w16cid:commentId w16cid:paraId="065A3A38" w16cid:durableId="4BFA5B69"/>
  <w16cid:commentId w16cid:paraId="4E783A14" w16cid:durableId="7485E4F8"/>
  <w16cid:commentId w16cid:paraId="7558F2E5" w16cid:durableId="4110F07D"/>
  <w16cid:commentId w16cid:paraId="706B2F07" w16cid:durableId="7189E400"/>
  <w16cid:commentId w16cid:paraId="5AF818DA" w16cid:durableId="4859428C"/>
  <w16cid:commentId w16cid:paraId="7ADE4007" w16cid:durableId="32DC24EC"/>
  <w16cid:commentId w16cid:paraId="3B4B4EC5" w16cid:durableId="4320DC47"/>
  <w16cid:commentId w16cid:paraId="02507658" w16cid:durableId="06B09D7B"/>
  <w16cid:commentId w16cid:paraId="5DAA7D33" w16cid:durableId="0770B98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09D163" w14:textId="77777777" w:rsidR="002F0DA3" w:rsidRPr="00002D28" w:rsidRDefault="002F0DA3">
      <w:r w:rsidRPr="00002D28">
        <w:separator/>
      </w:r>
    </w:p>
  </w:endnote>
  <w:endnote w:type="continuationSeparator" w:id="0">
    <w:p w14:paraId="05FC5C91" w14:textId="77777777" w:rsidR="002F0DA3" w:rsidRPr="00002D28" w:rsidRDefault="002F0DA3">
      <w:r w:rsidRPr="00002D2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B3D058" w14:textId="77777777" w:rsidR="00AB3140" w:rsidRPr="00002D28" w:rsidRDefault="00AB3140">
    <w:pPr>
      <w:pStyle w:val="Podnoje"/>
      <w:jc w:val="center"/>
    </w:pPr>
    <w:r w:rsidRPr="00002D28">
      <w:fldChar w:fldCharType="begin"/>
    </w:r>
    <w:r w:rsidRPr="00002D28">
      <w:instrText xml:space="preserve"> PAGE   \* MERGEFORMAT </w:instrText>
    </w:r>
    <w:r w:rsidRPr="00002D28">
      <w:fldChar w:fldCharType="separate"/>
    </w:r>
    <w:r w:rsidR="000F2256" w:rsidRPr="00002D28">
      <w:t>i</w:t>
    </w:r>
    <w:r w:rsidR="000F2256" w:rsidRPr="00002D28">
      <w:t>v</w:t>
    </w:r>
    <w:r w:rsidRPr="00002D28">
      <w:fldChar w:fldCharType="end"/>
    </w:r>
  </w:p>
  <w:p w14:paraId="484CC4D1" w14:textId="77777777" w:rsidR="00AB3140" w:rsidRPr="00002D28" w:rsidRDefault="00AB3140">
    <w:pPr>
      <w:pStyle w:val="Podnoj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C7083" w14:textId="77777777" w:rsidR="00AB3140" w:rsidRPr="00002D28" w:rsidRDefault="00AB3140">
    <w:pPr>
      <w:pStyle w:val="Podnoje"/>
      <w:jc w:val="right"/>
    </w:pPr>
    <w:r w:rsidRPr="00002D28">
      <w:rPr>
        <w:rStyle w:val="Brojstranice"/>
      </w:rPr>
      <w:fldChar w:fldCharType="begin"/>
    </w:r>
    <w:r w:rsidRPr="00002D28">
      <w:rPr>
        <w:rStyle w:val="Brojstranice"/>
      </w:rPr>
      <w:instrText xml:space="preserve"> PAGE </w:instrText>
    </w:r>
    <w:r w:rsidRPr="00002D28">
      <w:rPr>
        <w:rStyle w:val="Brojstranice"/>
      </w:rPr>
      <w:fldChar w:fldCharType="separate"/>
    </w:r>
    <w:r w:rsidR="000F2256" w:rsidRPr="00002D28">
      <w:rPr>
        <w:rStyle w:val="Brojstranice"/>
      </w:rPr>
      <w:t>1</w:t>
    </w:r>
    <w:r w:rsidR="000F2256" w:rsidRPr="00002D28">
      <w:rPr>
        <w:rStyle w:val="Brojstranice"/>
      </w:rPr>
      <w:t>5</w:t>
    </w:r>
    <w:r w:rsidRPr="00002D28">
      <w:rPr>
        <w:rStyle w:val="Brojstranic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F5FB3" w14:textId="77777777" w:rsidR="00AB3140" w:rsidRPr="00002D28" w:rsidRDefault="00AB3140">
    <w:pPr>
      <w:pStyle w:val="Podnoje"/>
      <w:jc w:val="right"/>
    </w:pPr>
    <w:r w:rsidRPr="00002D28">
      <w:rPr>
        <w:rStyle w:val="Brojstranice"/>
      </w:rPr>
      <w:fldChar w:fldCharType="begin"/>
    </w:r>
    <w:r w:rsidRPr="00002D28">
      <w:rPr>
        <w:rStyle w:val="Brojstranice"/>
      </w:rPr>
      <w:instrText xml:space="preserve"> PAGE </w:instrText>
    </w:r>
    <w:r w:rsidRPr="00002D28">
      <w:rPr>
        <w:rStyle w:val="Brojstranice"/>
      </w:rPr>
      <w:fldChar w:fldCharType="separate"/>
    </w:r>
    <w:r w:rsidR="000F2256" w:rsidRPr="00002D28">
      <w:rPr>
        <w:rStyle w:val="Brojstranice"/>
      </w:rPr>
      <w:t>1</w:t>
    </w:r>
    <w:r w:rsidRPr="00002D28">
      <w:rPr>
        <w:rStyle w:val="Brojstranic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028031" w14:textId="77777777" w:rsidR="002F0DA3" w:rsidRPr="00002D28" w:rsidRDefault="002F0DA3">
      <w:r w:rsidRPr="00002D28">
        <w:separator/>
      </w:r>
    </w:p>
  </w:footnote>
  <w:footnote w:type="continuationSeparator" w:id="0">
    <w:p w14:paraId="51F84996" w14:textId="77777777" w:rsidR="002F0DA3" w:rsidRPr="00002D28" w:rsidRDefault="002F0DA3">
      <w:r w:rsidRPr="00002D28">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C7071" w14:textId="77777777" w:rsidR="00AB3140" w:rsidRPr="00002D28" w:rsidRDefault="00AB3140">
    <w:pPr>
      <w:pStyle w:val="Zaglavlje"/>
      <w:pBdr>
        <w:bottom w:val="none" w:sz="0" w:space="0" w:color="auto"/>
      </w:pBdr>
      <w:rPr>
        <w:lang w:val="hr-H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675969" w14:textId="77777777" w:rsidR="00AB3140" w:rsidRPr="00002D28" w:rsidRDefault="00AB3140">
    <w:pPr>
      <w:pStyle w:val="Zaglavlje"/>
      <w:pBdr>
        <w:bottom w:val="none" w:sz="0" w:space="0" w:color="auto"/>
      </w:pBdr>
      <w:rPr>
        <w:lang w:val="hr-H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9E27806"/>
    <w:multiLevelType w:val="hybridMultilevel"/>
    <w:tmpl w:val="B6323C50"/>
    <w:lvl w:ilvl="0" w:tplc="17BAB550">
      <w:start w:val="1"/>
      <w:numFmt w:val="lowerLetter"/>
      <w:lvlText w:val="%1."/>
      <w:lvlJc w:val="left"/>
      <w:pPr>
        <w:ind w:left="1865" w:hanging="360"/>
      </w:pPr>
      <w:rPr>
        <w:rFonts w:hint="default"/>
      </w:r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15:restartNumberingAfterBreak="0">
    <w:nsid w:val="31D45C0E"/>
    <w:multiLevelType w:val="hybridMultilevel"/>
    <w:tmpl w:val="C1F452D2"/>
    <w:lvl w:ilvl="0" w:tplc="041A0001">
      <w:start w:val="1"/>
      <w:numFmt w:val="bullet"/>
      <w:lvlText w:val=""/>
      <w:lvlJc w:val="left"/>
      <w:pPr>
        <w:ind w:left="1145" w:hanging="360"/>
      </w:pPr>
      <w:rPr>
        <w:rFonts w:ascii="Symbol" w:hAnsi="Symbol" w:hint="default"/>
      </w:rPr>
    </w:lvl>
    <w:lvl w:ilvl="1" w:tplc="041A0003" w:tentative="1">
      <w:start w:val="1"/>
      <w:numFmt w:val="bullet"/>
      <w:lvlText w:val="o"/>
      <w:lvlJc w:val="left"/>
      <w:pPr>
        <w:ind w:left="1865" w:hanging="360"/>
      </w:pPr>
      <w:rPr>
        <w:rFonts w:ascii="Courier New" w:hAnsi="Courier New" w:cs="Courier New" w:hint="default"/>
      </w:rPr>
    </w:lvl>
    <w:lvl w:ilvl="2" w:tplc="041A0005" w:tentative="1">
      <w:start w:val="1"/>
      <w:numFmt w:val="bullet"/>
      <w:lvlText w:val=""/>
      <w:lvlJc w:val="left"/>
      <w:pPr>
        <w:ind w:left="2585" w:hanging="360"/>
      </w:pPr>
      <w:rPr>
        <w:rFonts w:ascii="Wingdings" w:hAnsi="Wingdings" w:hint="default"/>
      </w:rPr>
    </w:lvl>
    <w:lvl w:ilvl="3" w:tplc="041A0001" w:tentative="1">
      <w:start w:val="1"/>
      <w:numFmt w:val="bullet"/>
      <w:lvlText w:val=""/>
      <w:lvlJc w:val="left"/>
      <w:pPr>
        <w:ind w:left="3305" w:hanging="360"/>
      </w:pPr>
      <w:rPr>
        <w:rFonts w:ascii="Symbol" w:hAnsi="Symbol" w:hint="default"/>
      </w:rPr>
    </w:lvl>
    <w:lvl w:ilvl="4" w:tplc="041A0003" w:tentative="1">
      <w:start w:val="1"/>
      <w:numFmt w:val="bullet"/>
      <w:lvlText w:val="o"/>
      <w:lvlJc w:val="left"/>
      <w:pPr>
        <w:ind w:left="4025" w:hanging="360"/>
      </w:pPr>
      <w:rPr>
        <w:rFonts w:ascii="Courier New" w:hAnsi="Courier New" w:cs="Courier New" w:hint="default"/>
      </w:rPr>
    </w:lvl>
    <w:lvl w:ilvl="5" w:tplc="041A0005" w:tentative="1">
      <w:start w:val="1"/>
      <w:numFmt w:val="bullet"/>
      <w:lvlText w:val=""/>
      <w:lvlJc w:val="left"/>
      <w:pPr>
        <w:ind w:left="4745" w:hanging="360"/>
      </w:pPr>
      <w:rPr>
        <w:rFonts w:ascii="Wingdings" w:hAnsi="Wingdings" w:hint="default"/>
      </w:rPr>
    </w:lvl>
    <w:lvl w:ilvl="6" w:tplc="041A0001" w:tentative="1">
      <w:start w:val="1"/>
      <w:numFmt w:val="bullet"/>
      <w:lvlText w:val=""/>
      <w:lvlJc w:val="left"/>
      <w:pPr>
        <w:ind w:left="5465" w:hanging="360"/>
      </w:pPr>
      <w:rPr>
        <w:rFonts w:ascii="Symbol" w:hAnsi="Symbol" w:hint="default"/>
      </w:rPr>
    </w:lvl>
    <w:lvl w:ilvl="7" w:tplc="041A0003" w:tentative="1">
      <w:start w:val="1"/>
      <w:numFmt w:val="bullet"/>
      <w:lvlText w:val="o"/>
      <w:lvlJc w:val="left"/>
      <w:pPr>
        <w:ind w:left="6185" w:hanging="360"/>
      </w:pPr>
      <w:rPr>
        <w:rFonts w:ascii="Courier New" w:hAnsi="Courier New" w:cs="Courier New" w:hint="default"/>
      </w:rPr>
    </w:lvl>
    <w:lvl w:ilvl="8" w:tplc="041A0005" w:tentative="1">
      <w:start w:val="1"/>
      <w:numFmt w:val="bullet"/>
      <w:lvlText w:val=""/>
      <w:lvlJc w:val="left"/>
      <w:pPr>
        <w:ind w:left="6905" w:hanging="360"/>
      </w:pPr>
      <w:rPr>
        <w:rFonts w:ascii="Wingdings" w:hAnsi="Wingdings" w:hint="default"/>
      </w:rPr>
    </w:lvl>
  </w:abstractNum>
  <w:abstractNum w:abstractNumId="5" w15:restartNumberingAfterBreak="0">
    <w:nsid w:val="3A7C6508"/>
    <w:multiLevelType w:val="hybridMultilevel"/>
    <w:tmpl w:val="3D7AF2BC"/>
    <w:lvl w:ilvl="0" w:tplc="5B8474D4">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1800F4A"/>
    <w:multiLevelType w:val="hybridMultilevel"/>
    <w:tmpl w:val="724C5406"/>
    <w:lvl w:ilvl="0" w:tplc="041A0001">
      <w:start w:val="1"/>
      <w:numFmt w:val="bullet"/>
      <w:lvlText w:val=""/>
      <w:lvlJc w:val="left"/>
      <w:pPr>
        <w:ind w:left="720" w:hanging="360"/>
      </w:pPr>
      <w:rPr>
        <w:rFonts w:ascii="Symbol" w:hAnsi="Symbol" w:hint="default"/>
      </w:rPr>
    </w:lvl>
    <w:lvl w:ilvl="1" w:tplc="D7A8060C">
      <w:start w:val="1"/>
      <w:numFmt w:val="bullet"/>
      <w:lvlText w:val="­"/>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0C5347C"/>
    <w:multiLevelType w:val="hybridMultilevel"/>
    <w:tmpl w:val="92008578"/>
    <w:lvl w:ilvl="0" w:tplc="08090001">
      <w:start w:val="1"/>
      <w:numFmt w:val="bullet"/>
      <w:lvlText w:val=""/>
      <w:lvlJc w:val="left"/>
      <w:pPr>
        <w:ind w:left="1145" w:hanging="360"/>
      </w:pPr>
      <w:rPr>
        <w:rFonts w:ascii="Symbol" w:hAnsi="Symbol" w:cs="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cs="Wingdings" w:hint="default"/>
      </w:rPr>
    </w:lvl>
    <w:lvl w:ilvl="3" w:tplc="08090001" w:tentative="1">
      <w:start w:val="1"/>
      <w:numFmt w:val="bullet"/>
      <w:lvlText w:val=""/>
      <w:lvlJc w:val="left"/>
      <w:pPr>
        <w:ind w:left="3305" w:hanging="360"/>
      </w:pPr>
      <w:rPr>
        <w:rFonts w:ascii="Symbol" w:hAnsi="Symbol" w:cs="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cs="Wingdings" w:hint="default"/>
      </w:rPr>
    </w:lvl>
    <w:lvl w:ilvl="6" w:tplc="08090001" w:tentative="1">
      <w:start w:val="1"/>
      <w:numFmt w:val="bullet"/>
      <w:lvlText w:val=""/>
      <w:lvlJc w:val="left"/>
      <w:pPr>
        <w:ind w:left="5465" w:hanging="360"/>
      </w:pPr>
      <w:rPr>
        <w:rFonts w:ascii="Symbol" w:hAnsi="Symbol" w:cs="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cs="Wingdings" w:hint="default"/>
      </w:rPr>
    </w:lvl>
  </w:abstractNum>
  <w:abstractNum w:abstractNumId="11"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5A82A3D"/>
    <w:multiLevelType w:val="hybridMultilevel"/>
    <w:tmpl w:val="10CA8502"/>
    <w:lvl w:ilvl="0" w:tplc="2C66BDA8">
      <w:start w:val="1"/>
      <w:numFmt w:val="bullet"/>
      <w:pStyle w:val="bullet1"/>
      <w:lvlText w:val=""/>
      <w:lvlJc w:val="left"/>
      <w:pPr>
        <w:tabs>
          <w:tab w:val="num" w:pos="425"/>
        </w:tabs>
        <w:ind w:left="425" w:hanging="425"/>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8E155A0"/>
    <w:multiLevelType w:val="hybridMultilevel"/>
    <w:tmpl w:val="5AC6BF2C"/>
    <w:lvl w:ilvl="0" w:tplc="041A0001">
      <w:start w:val="1"/>
      <w:numFmt w:val="bullet"/>
      <w:lvlText w:val=""/>
      <w:lvlJc w:val="left"/>
      <w:pPr>
        <w:ind w:left="1145" w:hanging="360"/>
      </w:pPr>
      <w:rPr>
        <w:rFonts w:ascii="Symbol" w:hAnsi="Symbol" w:hint="default"/>
      </w:rPr>
    </w:lvl>
    <w:lvl w:ilvl="1" w:tplc="041A0003" w:tentative="1">
      <w:start w:val="1"/>
      <w:numFmt w:val="bullet"/>
      <w:lvlText w:val="o"/>
      <w:lvlJc w:val="left"/>
      <w:pPr>
        <w:ind w:left="1865" w:hanging="360"/>
      </w:pPr>
      <w:rPr>
        <w:rFonts w:ascii="Courier New" w:hAnsi="Courier New" w:cs="Courier New" w:hint="default"/>
      </w:rPr>
    </w:lvl>
    <w:lvl w:ilvl="2" w:tplc="041A0005" w:tentative="1">
      <w:start w:val="1"/>
      <w:numFmt w:val="bullet"/>
      <w:lvlText w:val=""/>
      <w:lvlJc w:val="left"/>
      <w:pPr>
        <w:ind w:left="2585" w:hanging="360"/>
      </w:pPr>
      <w:rPr>
        <w:rFonts w:ascii="Wingdings" w:hAnsi="Wingdings" w:hint="default"/>
      </w:rPr>
    </w:lvl>
    <w:lvl w:ilvl="3" w:tplc="041A0001" w:tentative="1">
      <w:start w:val="1"/>
      <w:numFmt w:val="bullet"/>
      <w:lvlText w:val=""/>
      <w:lvlJc w:val="left"/>
      <w:pPr>
        <w:ind w:left="3305" w:hanging="360"/>
      </w:pPr>
      <w:rPr>
        <w:rFonts w:ascii="Symbol" w:hAnsi="Symbol" w:hint="default"/>
      </w:rPr>
    </w:lvl>
    <w:lvl w:ilvl="4" w:tplc="041A0003" w:tentative="1">
      <w:start w:val="1"/>
      <w:numFmt w:val="bullet"/>
      <w:lvlText w:val="o"/>
      <w:lvlJc w:val="left"/>
      <w:pPr>
        <w:ind w:left="4025" w:hanging="360"/>
      </w:pPr>
      <w:rPr>
        <w:rFonts w:ascii="Courier New" w:hAnsi="Courier New" w:cs="Courier New" w:hint="default"/>
      </w:rPr>
    </w:lvl>
    <w:lvl w:ilvl="5" w:tplc="041A0005" w:tentative="1">
      <w:start w:val="1"/>
      <w:numFmt w:val="bullet"/>
      <w:lvlText w:val=""/>
      <w:lvlJc w:val="left"/>
      <w:pPr>
        <w:ind w:left="4745" w:hanging="360"/>
      </w:pPr>
      <w:rPr>
        <w:rFonts w:ascii="Wingdings" w:hAnsi="Wingdings" w:hint="default"/>
      </w:rPr>
    </w:lvl>
    <w:lvl w:ilvl="6" w:tplc="041A0001" w:tentative="1">
      <w:start w:val="1"/>
      <w:numFmt w:val="bullet"/>
      <w:lvlText w:val=""/>
      <w:lvlJc w:val="left"/>
      <w:pPr>
        <w:ind w:left="5465" w:hanging="360"/>
      </w:pPr>
      <w:rPr>
        <w:rFonts w:ascii="Symbol" w:hAnsi="Symbol" w:hint="default"/>
      </w:rPr>
    </w:lvl>
    <w:lvl w:ilvl="7" w:tplc="041A0003" w:tentative="1">
      <w:start w:val="1"/>
      <w:numFmt w:val="bullet"/>
      <w:lvlText w:val="o"/>
      <w:lvlJc w:val="left"/>
      <w:pPr>
        <w:ind w:left="6185" w:hanging="360"/>
      </w:pPr>
      <w:rPr>
        <w:rFonts w:ascii="Courier New" w:hAnsi="Courier New" w:cs="Courier New" w:hint="default"/>
      </w:rPr>
    </w:lvl>
    <w:lvl w:ilvl="8" w:tplc="041A0005" w:tentative="1">
      <w:start w:val="1"/>
      <w:numFmt w:val="bullet"/>
      <w:lvlText w:val=""/>
      <w:lvlJc w:val="left"/>
      <w:pPr>
        <w:ind w:left="6905" w:hanging="360"/>
      </w:pPr>
      <w:rPr>
        <w:rFonts w:ascii="Wingdings" w:hAnsi="Wingdings" w:hint="default"/>
      </w:rPr>
    </w:lvl>
  </w:abstractNum>
  <w:abstractNum w:abstractNumId="14" w15:restartNumberingAfterBreak="0">
    <w:nsid w:val="6D2E3C5D"/>
    <w:multiLevelType w:val="hybridMultilevel"/>
    <w:tmpl w:val="E5F6C12A"/>
    <w:lvl w:ilvl="0" w:tplc="041A000F">
      <w:start w:val="1"/>
      <w:numFmt w:val="decimal"/>
      <w:lvlText w:val="%1."/>
      <w:lvlJc w:val="left"/>
      <w:pPr>
        <w:ind w:left="1145" w:hanging="360"/>
      </w:pPr>
    </w:lvl>
    <w:lvl w:ilvl="1" w:tplc="041A0019">
      <w:start w:val="1"/>
      <w:numFmt w:val="lowerLetter"/>
      <w:lvlText w:val="%2."/>
      <w:lvlJc w:val="left"/>
      <w:pPr>
        <w:ind w:left="1865" w:hanging="360"/>
      </w:pPr>
    </w:lvl>
    <w:lvl w:ilvl="2" w:tplc="041A001B">
      <w:start w:val="1"/>
      <w:numFmt w:val="lowerRoman"/>
      <w:lvlText w:val="%3."/>
      <w:lvlJc w:val="right"/>
      <w:pPr>
        <w:ind w:left="2585" w:hanging="180"/>
      </w:pPr>
    </w:lvl>
    <w:lvl w:ilvl="3" w:tplc="041A000F">
      <w:start w:val="1"/>
      <w:numFmt w:val="decimal"/>
      <w:lvlText w:val="%4."/>
      <w:lvlJc w:val="left"/>
      <w:pPr>
        <w:ind w:left="3305" w:hanging="360"/>
      </w:pPr>
    </w:lvl>
    <w:lvl w:ilvl="4" w:tplc="041A0019" w:tentative="1">
      <w:start w:val="1"/>
      <w:numFmt w:val="lowerLetter"/>
      <w:lvlText w:val="%5."/>
      <w:lvlJc w:val="left"/>
      <w:pPr>
        <w:ind w:left="4025" w:hanging="360"/>
      </w:pPr>
    </w:lvl>
    <w:lvl w:ilvl="5" w:tplc="041A001B" w:tentative="1">
      <w:start w:val="1"/>
      <w:numFmt w:val="lowerRoman"/>
      <w:lvlText w:val="%6."/>
      <w:lvlJc w:val="right"/>
      <w:pPr>
        <w:ind w:left="4745" w:hanging="180"/>
      </w:pPr>
    </w:lvl>
    <w:lvl w:ilvl="6" w:tplc="041A000F" w:tentative="1">
      <w:start w:val="1"/>
      <w:numFmt w:val="decimal"/>
      <w:lvlText w:val="%7."/>
      <w:lvlJc w:val="left"/>
      <w:pPr>
        <w:ind w:left="5465" w:hanging="360"/>
      </w:pPr>
    </w:lvl>
    <w:lvl w:ilvl="7" w:tplc="041A0019" w:tentative="1">
      <w:start w:val="1"/>
      <w:numFmt w:val="lowerLetter"/>
      <w:lvlText w:val="%8."/>
      <w:lvlJc w:val="left"/>
      <w:pPr>
        <w:ind w:left="6185" w:hanging="360"/>
      </w:pPr>
    </w:lvl>
    <w:lvl w:ilvl="8" w:tplc="041A001B" w:tentative="1">
      <w:start w:val="1"/>
      <w:numFmt w:val="lowerRoman"/>
      <w:lvlText w:val="%9."/>
      <w:lvlJc w:val="right"/>
      <w:pPr>
        <w:ind w:left="6905" w:hanging="180"/>
      </w:pPr>
    </w:lvl>
  </w:abstractNum>
  <w:num w:numId="1" w16cid:durableId="591670955">
    <w:abstractNumId w:val="1"/>
  </w:num>
  <w:num w:numId="2" w16cid:durableId="302540327">
    <w:abstractNumId w:val="12"/>
  </w:num>
  <w:num w:numId="3" w16cid:durableId="600644209">
    <w:abstractNumId w:val="5"/>
  </w:num>
  <w:num w:numId="4" w16cid:durableId="198518272">
    <w:abstractNumId w:val="2"/>
  </w:num>
  <w:num w:numId="5" w16cid:durableId="299921050">
    <w:abstractNumId w:val="11"/>
  </w:num>
  <w:num w:numId="6" w16cid:durableId="1607229189">
    <w:abstractNumId w:val="6"/>
  </w:num>
  <w:num w:numId="7" w16cid:durableId="133565003">
    <w:abstractNumId w:val="8"/>
  </w:num>
  <w:num w:numId="8" w16cid:durableId="2118022588">
    <w:abstractNumId w:val="0"/>
  </w:num>
  <w:num w:numId="9" w16cid:durableId="286469434">
    <w:abstractNumId w:val="9"/>
  </w:num>
  <w:num w:numId="10" w16cid:durableId="1253509609">
    <w:abstractNumId w:val="1"/>
  </w:num>
  <w:num w:numId="11" w16cid:durableId="1769348372">
    <w:abstractNumId w:val="9"/>
  </w:num>
  <w:num w:numId="12" w16cid:durableId="1217936899">
    <w:abstractNumId w:val="10"/>
  </w:num>
  <w:num w:numId="13" w16cid:durableId="1133641965">
    <w:abstractNumId w:val="13"/>
  </w:num>
  <w:num w:numId="14" w16cid:durableId="773867328">
    <w:abstractNumId w:val="4"/>
  </w:num>
  <w:num w:numId="15" w16cid:durableId="505822881">
    <w:abstractNumId w:val="7"/>
  </w:num>
  <w:num w:numId="16" w16cid:durableId="308704192">
    <w:abstractNumId w:val="14"/>
  </w:num>
  <w:num w:numId="17" w16cid:durableId="95185975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onardo Roy-Sabolić">
    <w15:presenceInfo w15:providerId="AD" w15:userId="S::lr53868@fer.hr::47602e29-0759-4818-b378-3b861ac9a4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F666A"/>
    <w:rsid w:val="00002D28"/>
    <w:rsid w:val="00006E45"/>
    <w:rsid w:val="000242A2"/>
    <w:rsid w:val="0003387B"/>
    <w:rsid w:val="000352C9"/>
    <w:rsid w:val="00045165"/>
    <w:rsid w:val="000465C4"/>
    <w:rsid w:val="000472EF"/>
    <w:rsid w:val="000622F9"/>
    <w:rsid w:val="00063F49"/>
    <w:rsid w:val="000863B4"/>
    <w:rsid w:val="00095445"/>
    <w:rsid w:val="000A53B1"/>
    <w:rsid w:val="000A704E"/>
    <w:rsid w:val="000C4248"/>
    <w:rsid w:val="000C43AB"/>
    <w:rsid w:val="000F2256"/>
    <w:rsid w:val="00105EED"/>
    <w:rsid w:val="0012006B"/>
    <w:rsid w:val="0012398B"/>
    <w:rsid w:val="00130C63"/>
    <w:rsid w:val="00136D7B"/>
    <w:rsid w:val="00166E47"/>
    <w:rsid w:val="001745B1"/>
    <w:rsid w:val="00180745"/>
    <w:rsid w:val="001821C1"/>
    <w:rsid w:val="00193217"/>
    <w:rsid w:val="00194BFD"/>
    <w:rsid w:val="001A71BB"/>
    <w:rsid w:val="001A770B"/>
    <w:rsid w:val="001E08C0"/>
    <w:rsid w:val="001F28D8"/>
    <w:rsid w:val="00210CA5"/>
    <w:rsid w:val="002229F8"/>
    <w:rsid w:val="002235BF"/>
    <w:rsid w:val="002253B1"/>
    <w:rsid w:val="00230001"/>
    <w:rsid w:val="00233EC6"/>
    <w:rsid w:val="00247FB4"/>
    <w:rsid w:val="002572E8"/>
    <w:rsid w:val="00264132"/>
    <w:rsid w:val="00271B7C"/>
    <w:rsid w:val="00283F67"/>
    <w:rsid w:val="002B0A17"/>
    <w:rsid w:val="002E3B0A"/>
    <w:rsid w:val="002E48BB"/>
    <w:rsid w:val="002F0DA3"/>
    <w:rsid w:val="002F24A3"/>
    <w:rsid w:val="002F7999"/>
    <w:rsid w:val="00305440"/>
    <w:rsid w:val="00320767"/>
    <w:rsid w:val="00343BA1"/>
    <w:rsid w:val="00346A47"/>
    <w:rsid w:val="00351B60"/>
    <w:rsid w:val="003662B2"/>
    <w:rsid w:val="00370525"/>
    <w:rsid w:val="0037398A"/>
    <w:rsid w:val="003744C4"/>
    <w:rsid w:val="003924B6"/>
    <w:rsid w:val="003B0144"/>
    <w:rsid w:val="003C4A7A"/>
    <w:rsid w:val="003E08E6"/>
    <w:rsid w:val="003E2212"/>
    <w:rsid w:val="003F6217"/>
    <w:rsid w:val="00427F7C"/>
    <w:rsid w:val="00447545"/>
    <w:rsid w:val="00486745"/>
    <w:rsid w:val="004A0A9F"/>
    <w:rsid w:val="004B7EA7"/>
    <w:rsid w:val="004C646D"/>
    <w:rsid w:val="004D0851"/>
    <w:rsid w:val="004F666A"/>
    <w:rsid w:val="005077B7"/>
    <w:rsid w:val="005104F1"/>
    <w:rsid w:val="005112C9"/>
    <w:rsid w:val="00511661"/>
    <w:rsid w:val="00566552"/>
    <w:rsid w:val="005673CA"/>
    <w:rsid w:val="00572A43"/>
    <w:rsid w:val="005737EF"/>
    <w:rsid w:val="00577B86"/>
    <w:rsid w:val="005874CD"/>
    <w:rsid w:val="00596558"/>
    <w:rsid w:val="005F469F"/>
    <w:rsid w:val="006249CB"/>
    <w:rsid w:val="00642DFC"/>
    <w:rsid w:val="00645797"/>
    <w:rsid w:val="00660E3C"/>
    <w:rsid w:val="006708F9"/>
    <w:rsid w:val="006752C7"/>
    <w:rsid w:val="00675A1C"/>
    <w:rsid w:val="00686780"/>
    <w:rsid w:val="006900E8"/>
    <w:rsid w:val="00691166"/>
    <w:rsid w:val="006A09EF"/>
    <w:rsid w:val="006B59C5"/>
    <w:rsid w:val="006D0EEC"/>
    <w:rsid w:val="006D7BC4"/>
    <w:rsid w:val="006F40C8"/>
    <w:rsid w:val="00702B31"/>
    <w:rsid w:val="007041D3"/>
    <w:rsid w:val="00707452"/>
    <w:rsid w:val="0071512E"/>
    <w:rsid w:val="00736DCF"/>
    <w:rsid w:val="00737A70"/>
    <w:rsid w:val="007606F6"/>
    <w:rsid w:val="007764F8"/>
    <w:rsid w:val="0079793B"/>
    <w:rsid w:val="007C5AD5"/>
    <w:rsid w:val="007D2B29"/>
    <w:rsid w:val="007D58A4"/>
    <w:rsid w:val="007E2364"/>
    <w:rsid w:val="007E33D4"/>
    <w:rsid w:val="007F024F"/>
    <w:rsid w:val="0080695D"/>
    <w:rsid w:val="00810935"/>
    <w:rsid w:val="00811DCB"/>
    <w:rsid w:val="00814CC9"/>
    <w:rsid w:val="00814EDF"/>
    <w:rsid w:val="00820CD1"/>
    <w:rsid w:val="00836DC2"/>
    <w:rsid w:val="00843DB4"/>
    <w:rsid w:val="008602B8"/>
    <w:rsid w:val="0087135F"/>
    <w:rsid w:val="00875948"/>
    <w:rsid w:val="008900A9"/>
    <w:rsid w:val="0089023D"/>
    <w:rsid w:val="008C06C1"/>
    <w:rsid w:val="008D08A9"/>
    <w:rsid w:val="008F077F"/>
    <w:rsid w:val="00900A01"/>
    <w:rsid w:val="00945BDD"/>
    <w:rsid w:val="00950088"/>
    <w:rsid w:val="00950DA2"/>
    <w:rsid w:val="00954D54"/>
    <w:rsid w:val="00967483"/>
    <w:rsid w:val="00983FF4"/>
    <w:rsid w:val="009A4E0F"/>
    <w:rsid w:val="009B3B42"/>
    <w:rsid w:val="009B7540"/>
    <w:rsid w:val="009C7D3A"/>
    <w:rsid w:val="009D0A32"/>
    <w:rsid w:val="009E13AE"/>
    <w:rsid w:val="009F4605"/>
    <w:rsid w:val="00A030F5"/>
    <w:rsid w:val="00A40754"/>
    <w:rsid w:val="00A40B40"/>
    <w:rsid w:val="00A41782"/>
    <w:rsid w:val="00A428DD"/>
    <w:rsid w:val="00A60DBE"/>
    <w:rsid w:val="00A63F83"/>
    <w:rsid w:val="00A67AB0"/>
    <w:rsid w:val="00AA7865"/>
    <w:rsid w:val="00AB3140"/>
    <w:rsid w:val="00AC3E8F"/>
    <w:rsid w:val="00AD0E8F"/>
    <w:rsid w:val="00AF4700"/>
    <w:rsid w:val="00B02470"/>
    <w:rsid w:val="00B07EBF"/>
    <w:rsid w:val="00B179F8"/>
    <w:rsid w:val="00B2568F"/>
    <w:rsid w:val="00B27EAD"/>
    <w:rsid w:val="00B3288C"/>
    <w:rsid w:val="00B329AD"/>
    <w:rsid w:val="00B349D3"/>
    <w:rsid w:val="00B543C6"/>
    <w:rsid w:val="00B7068A"/>
    <w:rsid w:val="00B70D13"/>
    <w:rsid w:val="00B77B5B"/>
    <w:rsid w:val="00B8118D"/>
    <w:rsid w:val="00B85769"/>
    <w:rsid w:val="00B92310"/>
    <w:rsid w:val="00BA1556"/>
    <w:rsid w:val="00BA33C5"/>
    <w:rsid w:val="00BA3E74"/>
    <w:rsid w:val="00BA748C"/>
    <w:rsid w:val="00BA7CC7"/>
    <w:rsid w:val="00BC3941"/>
    <w:rsid w:val="00BD2442"/>
    <w:rsid w:val="00BD2CC5"/>
    <w:rsid w:val="00C0096C"/>
    <w:rsid w:val="00C0197A"/>
    <w:rsid w:val="00C04F36"/>
    <w:rsid w:val="00C07421"/>
    <w:rsid w:val="00C34D27"/>
    <w:rsid w:val="00C41EC1"/>
    <w:rsid w:val="00C45849"/>
    <w:rsid w:val="00C6081F"/>
    <w:rsid w:val="00C65B17"/>
    <w:rsid w:val="00CA24AD"/>
    <w:rsid w:val="00CA450B"/>
    <w:rsid w:val="00CC0271"/>
    <w:rsid w:val="00CC4ADD"/>
    <w:rsid w:val="00CE0B7F"/>
    <w:rsid w:val="00D05AC2"/>
    <w:rsid w:val="00D12AB5"/>
    <w:rsid w:val="00D269B8"/>
    <w:rsid w:val="00D50DAE"/>
    <w:rsid w:val="00D54C64"/>
    <w:rsid w:val="00D62C02"/>
    <w:rsid w:val="00D632FF"/>
    <w:rsid w:val="00D64382"/>
    <w:rsid w:val="00D86BA3"/>
    <w:rsid w:val="00DA1629"/>
    <w:rsid w:val="00DA16DE"/>
    <w:rsid w:val="00DA1AC4"/>
    <w:rsid w:val="00DD6A22"/>
    <w:rsid w:val="00DE2950"/>
    <w:rsid w:val="00DE6811"/>
    <w:rsid w:val="00DF3333"/>
    <w:rsid w:val="00E04291"/>
    <w:rsid w:val="00E05D8D"/>
    <w:rsid w:val="00E23865"/>
    <w:rsid w:val="00E5668A"/>
    <w:rsid w:val="00E72EAF"/>
    <w:rsid w:val="00E9072F"/>
    <w:rsid w:val="00E90F00"/>
    <w:rsid w:val="00E9213B"/>
    <w:rsid w:val="00EA39EB"/>
    <w:rsid w:val="00EA69E2"/>
    <w:rsid w:val="00EC36D8"/>
    <w:rsid w:val="00EC3D86"/>
    <w:rsid w:val="00ED43D8"/>
    <w:rsid w:val="00F021A4"/>
    <w:rsid w:val="00F0730A"/>
    <w:rsid w:val="00F1070D"/>
    <w:rsid w:val="00F14D01"/>
    <w:rsid w:val="00F25FA0"/>
    <w:rsid w:val="00F31377"/>
    <w:rsid w:val="00F332F3"/>
    <w:rsid w:val="00F347E1"/>
    <w:rsid w:val="00F42E50"/>
    <w:rsid w:val="00F443E8"/>
    <w:rsid w:val="00F761D0"/>
    <w:rsid w:val="00F772B3"/>
    <w:rsid w:val="00FA0938"/>
    <w:rsid w:val="00FA093A"/>
    <w:rsid w:val="00FA39B6"/>
    <w:rsid w:val="00FB6A59"/>
    <w:rsid w:val="00FC065E"/>
    <w:rsid w:val="00FC7A48"/>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2"/>
    <o:shapelayout v:ext="edit">
      <o:idmap v:ext="edit" data="1"/>
    </o:shapelayout>
  </w:shapeDefaults>
  <w:decimalSymbol w:val="."/>
  <w:listSeparator w:val=","/>
  <w14:docId w14:val="7D502B7C"/>
  <w15:chartTrackingRefBased/>
  <w15:docId w15:val="{7B6AFED8-473E-4C2D-81AC-15D00B77D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Typewriter"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semiHidden/>
  </w:style>
  <w:style w:type="table" w:default="1" w:styleId="Obinatablica">
    <w:name w:val="Normal Table"/>
    <w:semiHidden/>
    <w:tblPr>
      <w:tblInd w:w="0" w:type="dxa"/>
      <w:tblCellMar>
        <w:top w:w="0" w:type="dxa"/>
        <w:left w:w="108" w:type="dxa"/>
        <w:bottom w:w="0" w:type="dxa"/>
        <w:right w:w="108" w:type="dxa"/>
      </w:tblCellMar>
    </w:tblPr>
  </w:style>
  <w:style w:type="numbering" w:default="1" w:styleId="Bezpopisa">
    <w:name w:val="No List"/>
    <w:semiHidden/>
  </w:style>
  <w:style w:type="paragraph" w:styleId="Opisslike">
    <w:name w:val="caption"/>
    <w:basedOn w:val="Normal"/>
    <w:next w:val="Normal"/>
    <w:qFormat/>
    <w:pPr>
      <w:spacing w:after="120"/>
      <w:jc w:val="center"/>
    </w:pPr>
    <w:rPr>
      <w:bCs/>
      <w:sz w:val="22"/>
      <w:szCs w:val="20"/>
    </w:rPr>
  </w:style>
  <w:style w:type="paragraph" w:customStyle="1" w:styleId="bullet1">
    <w:name w:val="bullet1"/>
    <w:pPr>
      <w:numPr>
        <w:numId w:val="2"/>
      </w:numPr>
      <w:spacing w:line="360" w:lineRule="auto"/>
    </w:pPr>
    <w:rPr>
      <w:sz w:val="24"/>
      <w:lang w:val="en-GB" w:eastAsia="en-US"/>
    </w:rPr>
  </w:style>
  <w:style w:type="paragraph" w:customStyle="1" w:styleId="bullet2">
    <w:name w:val="bullet2"/>
    <w:rsid w:val="003E2212"/>
    <w:pPr>
      <w:numPr>
        <w:numId w:val="3"/>
      </w:numPr>
      <w:tabs>
        <w:tab w:val="left" w:pos="851"/>
      </w:tabs>
      <w:spacing w:after="60"/>
      <w:ind w:left="850" w:hanging="425"/>
    </w:pPr>
    <w:rPr>
      <w:sz w:val="24"/>
      <w:szCs w:val="24"/>
      <w:lang w:val="en-GB"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tabs>
        <w:tab w:val="num" w:leader="none" w:pos="850"/>
      </w:tabs>
      <w:spacing w:after="60"/>
    </w:pPr>
    <w:rPr>
      <w:sz w:val="24"/>
      <w:lang w:val="en-GB" w:eastAsia="en-US"/>
    </w:rPr>
  </w:style>
  <w:style w:type="paragraph" w:customStyle="1" w:styleId="bullet2slova">
    <w:name w:val="bullet2slova"/>
    <w:rsid w:val="003E2212"/>
    <w:pPr>
      <w:numPr>
        <w:numId w:val="7"/>
      </w:numPr>
      <w:tabs>
        <w:tab w:val="num" w:leader="none" w:pos="851"/>
      </w:tabs>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link w:val="PodnojeChar"/>
    <w:uiPriority w:val="99"/>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PodnojeChar">
    <w:name w:val="Podnožje Char"/>
    <w:link w:val="Podnoje"/>
    <w:uiPriority w:val="99"/>
    <w:rsid w:val="006900E8"/>
    <w:rPr>
      <w:sz w:val="24"/>
      <w:szCs w:val="24"/>
      <w:lang w:eastAsia="en-US"/>
    </w:rPr>
  </w:style>
  <w:style w:type="character" w:customStyle="1" w:styleId="KdutekstuChar">
    <w:name w:val="Kôd u tekstu Char"/>
    <w:link w:val="Kdutekstu"/>
    <w:rsid w:val="00F761D0"/>
    <w:rPr>
      <w:rFonts w:ascii="Courier New" w:hAnsi="Courier New" w:cs="Courier New"/>
      <w:lang w:eastAsia="en-US"/>
    </w:rPr>
  </w:style>
  <w:style w:type="character" w:customStyle="1" w:styleId="fontstyle01">
    <w:name w:val="fontstyle01"/>
    <w:rsid w:val="00283F67"/>
    <w:rPr>
      <w:rFonts w:ascii="TimesNewRomanPSMT" w:hAnsi="TimesNewRomanPSMT" w:hint="default"/>
      <w:b w:val="0"/>
      <w:bCs w:val="0"/>
      <w:i w:val="0"/>
      <w:iCs w:val="0"/>
      <w:color w:val="000000"/>
      <w:sz w:val="24"/>
      <w:szCs w:val="24"/>
    </w:rPr>
  </w:style>
  <w:style w:type="character" w:customStyle="1" w:styleId="fontstyle21">
    <w:name w:val="fontstyle21"/>
    <w:rsid w:val="00283F67"/>
    <w:rPr>
      <w:rFonts w:ascii="TimesNewRomanPS-BoldMT" w:hAnsi="TimesNewRomanPS-BoldMT" w:hint="default"/>
      <w:b/>
      <w:bCs/>
      <w:i w:val="0"/>
      <w:iCs w:val="0"/>
      <w:color w:val="000000"/>
      <w:sz w:val="24"/>
      <w:szCs w:val="24"/>
    </w:rPr>
  </w:style>
  <w:style w:type="character" w:styleId="SlijeenaHiperveza">
    <w:name w:val="FollowedHyperlink"/>
    <w:rsid w:val="00B07EBF"/>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956797">
      <w:bodyDiv w:val="1"/>
      <w:marLeft w:val="0"/>
      <w:marRight w:val="0"/>
      <w:marTop w:val="0"/>
      <w:marBottom w:val="0"/>
      <w:divBdr>
        <w:top w:val="none" w:sz="0" w:space="0" w:color="auto"/>
        <w:left w:val="none" w:sz="0" w:space="0" w:color="auto"/>
        <w:bottom w:val="none" w:sz="0" w:space="0" w:color="auto"/>
        <w:right w:val="none" w:sz="0" w:space="0" w:color="auto"/>
      </w:divBdr>
      <w:divsChild>
        <w:div w:id="1966308504">
          <w:marLeft w:val="0"/>
          <w:marRight w:val="0"/>
          <w:marTop w:val="0"/>
          <w:marBottom w:val="0"/>
          <w:divBdr>
            <w:top w:val="none" w:sz="0" w:space="0" w:color="auto"/>
            <w:left w:val="none" w:sz="0" w:space="0" w:color="auto"/>
            <w:bottom w:val="none" w:sz="0" w:space="0" w:color="auto"/>
            <w:right w:val="none" w:sz="0" w:space="0" w:color="auto"/>
          </w:divBdr>
          <w:divsChild>
            <w:div w:id="1408578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122503914">
      <w:bodyDiv w:val="1"/>
      <w:marLeft w:val="0"/>
      <w:marRight w:val="0"/>
      <w:marTop w:val="0"/>
      <w:marBottom w:val="0"/>
      <w:divBdr>
        <w:top w:val="none" w:sz="0" w:space="0" w:color="auto"/>
        <w:left w:val="none" w:sz="0" w:space="0" w:color="auto"/>
        <w:bottom w:val="none" w:sz="0" w:space="0" w:color="auto"/>
        <w:right w:val="none" w:sz="0" w:space="0" w:color="auto"/>
      </w:divBdr>
      <w:divsChild>
        <w:div w:id="785467277">
          <w:marLeft w:val="0"/>
          <w:marRight w:val="0"/>
          <w:marTop w:val="0"/>
          <w:marBottom w:val="0"/>
          <w:divBdr>
            <w:top w:val="none" w:sz="0" w:space="0" w:color="auto"/>
            <w:left w:val="none" w:sz="0" w:space="0" w:color="auto"/>
            <w:bottom w:val="none" w:sz="0" w:space="0" w:color="auto"/>
            <w:right w:val="none" w:sz="0" w:space="0" w:color="auto"/>
          </w:divBdr>
          <w:divsChild>
            <w:div w:id="10422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641202">
      <w:bodyDiv w:val="1"/>
      <w:marLeft w:val="0"/>
      <w:marRight w:val="0"/>
      <w:marTop w:val="0"/>
      <w:marBottom w:val="0"/>
      <w:divBdr>
        <w:top w:val="none" w:sz="0" w:space="0" w:color="auto"/>
        <w:left w:val="none" w:sz="0" w:space="0" w:color="auto"/>
        <w:bottom w:val="none" w:sz="0" w:space="0" w:color="auto"/>
        <w:right w:val="none" w:sz="0" w:space="0" w:color="auto"/>
      </w:divBdr>
      <w:divsChild>
        <w:div w:id="1529488554">
          <w:marLeft w:val="0"/>
          <w:marRight w:val="0"/>
          <w:marTop w:val="0"/>
          <w:marBottom w:val="0"/>
          <w:divBdr>
            <w:top w:val="none" w:sz="0" w:space="0" w:color="auto"/>
            <w:left w:val="none" w:sz="0" w:space="0" w:color="auto"/>
            <w:bottom w:val="none" w:sz="0" w:space="0" w:color="auto"/>
            <w:right w:val="none" w:sz="0" w:space="0" w:color="auto"/>
          </w:divBdr>
          <w:divsChild>
            <w:div w:id="355157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 w:id="730032624">
      <w:bodyDiv w:val="1"/>
      <w:marLeft w:val="0"/>
      <w:marRight w:val="0"/>
      <w:marTop w:val="0"/>
      <w:marBottom w:val="0"/>
      <w:divBdr>
        <w:top w:val="none" w:sz="0" w:space="0" w:color="auto"/>
        <w:left w:val="none" w:sz="0" w:space="0" w:color="auto"/>
        <w:bottom w:val="none" w:sz="0" w:space="0" w:color="auto"/>
        <w:right w:val="none" w:sz="0" w:space="0" w:color="auto"/>
      </w:divBdr>
      <w:divsChild>
        <w:div w:id="246427499">
          <w:marLeft w:val="0"/>
          <w:marRight w:val="0"/>
          <w:marTop w:val="0"/>
          <w:marBottom w:val="0"/>
          <w:divBdr>
            <w:top w:val="none" w:sz="0" w:space="0" w:color="auto"/>
            <w:left w:val="none" w:sz="0" w:space="0" w:color="auto"/>
            <w:bottom w:val="none" w:sz="0" w:space="0" w:color="auto"/>
            <w:right w:val="none" w:sz="0" w:space="0" w:color="auto"/>
          </w:divBdr>
          <w:divsChild>
            <w:div w:id="57189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677993">
      <w:bodyDiv w:val="1"/>
      <w:marLeft w:val="0"/>
      <w:marRight w:val="0"/>
      <w:marTop w:val="0"/>
      <w:marBottom w:val="0"/>
      <w:divBdr>
        <w:top w:val="none" w:sz="0" w:space="0" w:color="auto"/>
        <w:left w:val="none" w:sz="0" w:space="0" w:color="auto"/>
        <w:bottom w:val="none" w:sz="0" w:space="0" w:color="auto"/>
        <w:right w:val="none" w:sz="0" w:space="0" w:color="auto"/>
      </w:divBdr>
      <w:divsChild>
        <w:div w:id="541678240">
          <w:marLeft w:val="0"/>
          <w:marRight w:val="0"/>
          <w:marTop w:val="0"/>
          <w:marBottom w:val="0"/>
          <w:divBdr>
            <w:top w:val="none" w:sz="0" w:space="0" w:color="auto"/>
            <w:left w:val="none" w:sz="0" w:space="0" w:color="auto"/>
            <w:bottom w:val="none" w:sz="0" w:space="0" w:color="auto"/>
            <w:right w:val="none" w:sz="0" w:space="0" w:color="auto"/>
          </w:divBdr>
          <w:divsChild>
            <w:div w:id="1642733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540044">
      <w:bodyDiv w:val="1"/>
      <w:marLeft w:val="0"/>
      <w:marRight w:val="0"/>
      <w:marTop w:val="0"/>
      <w:marBottom w:val="0"/>
      <w:divBdr>
        <w:top w:val="none" w:sz="0" w:space="0" w:color="auto"/>
        <w:left w:val="none" w:sz="0" w:space="0" w:color="auto"/>
        <w:bottom w:val="none" w:sz="0" w:space="0" w:color="auto"/>
        <w:right w:val="none" w:sz="0" w:space="0" w:color="auto"/>
      </w:divBdr>
      <w:divsChild>
        <w:div w:id="701326008">
          <w:marLeft w:val="0"/>
          <w:marRight w:val="0"/>
          <w:marTop w:val="0"/>
          <w:marBottom w:val="0"/>
          <w:divBdr>
            <w:top w:val="none" w:sz="0" w:space="0" w:color="auto"/>
            <w:left w:val="none" w:sz="0" w:space="0" w:color="auto"/>
            <w:bottom w:val="none" w:sz="0" w:space="0" w:color="auto"/>
            <w:right w:val="none" w:sz="0" w:space="0" w:color="auto"/>
          </w:divBdr>
          <w:divsChild>
            <w:div w:id="1708482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237406">
      <w:bodyDiv w:val="1"/>
      <w:marLeft w:val="0"/>
      <w:marRight w:val="0"/>
      <w:marTop w:val="0"/>
      <w:marBottom w:val="0"/>
      <w:divBdr>
        <w:top w:val="none" w:sz="0" w:space="0" w:color="auto"/>
        <w:left w:val="none" w:sz="0" w:space="0" w:color="auto"/>
        <w:bottom w:val="none" w:sz="0" w:space="0" w:color="auto"/>
        <w:right w:val="none" w:sz="0" w:space="0" w:color="auto"/>
      </w:divBdr>
      <w:divsChild>
        <w:div w:id="112791585">
          <w:marLeft w:val="0"/>
          <w:marRight w:val="0"/>
          <w:marTop w:val="0"/>
          <w:marBottom w:val="0"/>
          <w:divBdr>
            <w:top w:val="none" w:sz="0" w:space="0" w:color="auto"/>
            <w:left w:val="none" w:sz="0" w:space="0" w:color="auto"/>
            <w:bottom w:val="none" w:sz="0" w:space="0" w:color="auto"/>
            <w:right w:val="none" w:sz="0" w:space="0" w:color="auto"/>
          </w:divBdr>
          <w:divsChild>
            <w:div w:id="115652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967806">
      <w:bodyDiv w:val="1"/>
      <w:marLeft w:val="0"/>
      <w:marRight w:val="0"/>
      <w:marTop w:val="0"/>
      <w:marBottom w:val="0"/>
      <w:divBdr>
        <w:top w:val="none" w:sz="0" w:space="0" w:color="auto"/>
        <w:left w:val="none" w:sz="0" w:space="0" w:color="auto"/>
        <w:bottom w:val="none" w:sz="0" w:space="0" w:color="auto"/>
        <w:right w:val="none" w:sz="0" w:space="0" w:color="auto"/>
      </w:divBdr>
      <w:divsChild>
        <w:div w:id="85930777">
          <w:marLeft w:val="0"/>
          <w:marRight w:val="0"/>
          <w:marTop w:val="0"/>
          <w:marBottom w:val="0"/>
          <w:divBdr>
            <w:top w:val="none" w:sz="0" w:space="0" w:color="auto"/>
            <w:left w:val="none" w:sz="0" w:space="0" w:color="auto"/>
            <w:bottom w:val="none" w:sz="0" w:space="0" w:color="auto"/>
            <w:right w:val="none" w:sz="0" w:space="0" w:color="auto"/>
          </w:divBdr>
          <w:divsChild>
            <w:div w:id="548881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microsoft.com/office/2016/09/relationships/commentsIds" Target="commentsIds.xml"/><Relationship Id="rId26" Type="http://schemas.openxmlformats.org/officeDocument/2006/relationships/image" Target="media/image8.png"/><Relationship Id="rId39" Type="http://schemas.openxmlformats.org/officeDocument/2006/relationships/theme" Target="theme/theme1.xml"/><Relationship Id="rId21" Type="http://schemas.openxmlformats.org/officeDocument/2006/relationships/image" Target="media/image5.png"/><Relationship Id="rId34" Type="http://schemas.openxmlformats.org/officeDocument/2006/relationships/hyperlink" Target="https://ispravi.me/" TargetMode="External"/><Relationship Id="rId7" Type="http://schemas.openxmlformats.org/officeDocument/2006/relationships/settings" Target="settings.xml"/><Relationship Id="rId12" Type="http://schemas.openxmlformats.org/officeDocument/2006/relationships/header" Target="header1.xml"/><Relationship Id="rId17" Type="http://schemas.microsoft.com/office/2011/relationships/commentsExtended" Target="commentsExtended.xml"/><Relationship Id="rId25" Type="http://schemas.openxmlformats.org/officeDocument/2006/relationships/oleObject" Target="embeddings/oleObject1.bin"/><Relationship Id="rId33" Type="http://schemas.openxmlformats.org/officeDocument/2006/relationships/hyperlink" Target="https://www.pcgamer.com/best-vr-headset/" TargetMode="External"/><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comments" Target="comments.xml"/><Relationship Id="rId20" Type="http://schemas.openxmlformats.org/officeDocument/2006/relationships/image" Target="media/image4.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7.wmf"/><Relationship Id="rId32" Type="http://schemas.openxmlformats.org/officeDocument/2006/relationships/oleObject" Target="embeddings/oleObject2.bin"/><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1.xml"/><Relationship Id="rId23" Type="http://schemas.microsoft.com/office/2018/08/relationships/commentsExtensible" Target="commentsExtensible.xml"/><Relationship Id="rId28" Type="http://schemas.openxmlformats.org/officeDocument/2006/relationships/image" Target="media/image10.png"/><Relationship Id="rId36"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image" Target="media/image6.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8B745E83D8115245A8D1ADF80A3890BA" ma:contentTypeVersion="13" ma:contentTypeDescription="Stvaranje novog dokumenta." ma:contentTypeScope="" ma:versionID="a27f2829a275489d5984aa1a72490b89">
  <xsd:schema xmlns:xsd="http://www.w3.org/2001/XMLSchema" xmlns:xs="http://www.w3.org/2001/XMLSchema" xmlns:p="http://schemas.microsoft.com/office/2006/metadata/properties" xmlns:ns3="7c097320-6bba-49ec-a060-a2cd4188ceea" xmlns:ns4="c90fddfb-63ac-4e82-9923-c0faed2978db" targetNamespace="http://schemas.microsoft.com/office/2006/metadata/properties" ma:root="true" ma:fieldsID="d04262c8c13f3e7f52107fbeea22bf7e" ns3:_="" ns4:_="">
    <xsd:import namespace="7c097320-6bba-49ec-a060-a2cd4188ceea"/>
    <xsd:import namespace="c90fddfb-63ac-4e82-9923-c0faed2978d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097320-6bba-49ec-a060-a2cd4188cee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90fddfb-63ac-4e82-9923-c0faed2978db" elementFormDefault="qualified">
    <xsd:import namespace="http://schemas.microsoft.com/office/2006/documentManagement/types"/>
    <xsd:import namespace="http://schemas.microsoft.com/office/infopath/2007/PartnerControls"/>
    <xsd:element name="SharedWithUsers" ma:index="14" nillable="true" ma:displayName="Zajednički se koristi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Detalji o zajedničkom korištenju" ma:internalName="SharedWithDetails" ma:readOnly="true">
      <xsd:simpleType>
        <xsd:restriction base="dms:Note">
          <xsd:maxLength value="255"/>
        </xsd:restriction>
      </xsd:simpleType>
    </xsd:element>
    <xsd:element name="SharingHintHash" ma:index="16" nillable="true" ma:displayName="Raspršivanje savjeta za zajedničko korištenje"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 StyleNam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4F4A0A0-25B6-4F0C-9000-00BC1F5E70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097320-6bba-49ec-a060-a2cd4188ceea"/>
    <ds:schemaRef ds:uri="c90fddfb-63ac-4e82-9923-c0faed2978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D874AE-0E26-44F3-B6D8-B57040189FA7}">
  <ds:schemaRefs>
    <ds:schemaRef ds:uri="http://schemas.openxmlformats.org/officeDocument/2006/bibliography"/>
  </ds:schemaRefs>
</ds:datastoreItem>
</file>

<file path=customXml/itemProps3.xml><?xml version="1.0" encoding="utf-8"?>
<ds:datastoreItem xmlns:ds="http://schemas.openxmlformats.org/officeDocument/2006/customXml" ds:itemID="{1938C5F5-34C8-4331-979B-AD4F4FBB7811}">
  <ds:schemaRefs>
    <ds:schemaRef ds:uri="http://schemas.microsoft.com/sharepoint/v3/contenttype/forms"/>
  </ds:schemaRefs>
</ds:datastoreItem>
</file>

<file path=customXml/itemProps4.xml><?xml version="1.0" encoding="utf-8"?>
<ds:datastoreItem xmlns:ds="http://schemas.openxmlformats.org/officeDocument/2006/customXml" ds:itemID="{777D72A8-AEFC-426C-81A1-954CF5D4DC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4171</Words>
  <Characters>23776</Characters>
  <Application>Microsoft Office Word</Application>
  <DocSecurity>0</DocSecurity>
  <Lines>198</Lines>
  <Paragraphs>55</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Lokalizacija površinskih vozila korištenjem sustava kamera</vt:lpstr>
      <vt:lpstr>Lokalizacija površinskih vozila korištenjem sustava kamera</vt:lpstr>
    </vt:vector>
  </TitlesOfParts>
  <Company/>
  <LinksUpToDate>false</LinksUpToDate>
  <CharactersWithSpaces>27892</CharactersWithSpaces>
  <SharedDoc>false</SharedDoc>
  <HLinks>
    <vt:vector size="222" baseType="variant">
      <vt:variant>
        <vt:i4>2949180</vt:i4>
      </vt:variant>
      <vt:variant>
        <vt:i4>279</vt:i4>
      </vt:variant>
      <vt:variant>
        <vt:i4>0</vt:i4>
      </vt:variant>
      <vt:variant>
        <vt:i4>5</vt:i4>
      </vt:variant>
      <vt:variant>
        <vt:lpwstr>https://ispravi.me/</vt:lpwstr>
      </vt:variant>
      <vt:variant>
        <vt:lpwstr/>
      </vt:variant>
      <vt:variant>
        <vt:i4>4194310</vt:i4>
      </vt:variant>
      <vt:variant>
        <vt:i4>276</vt:i4>
      </vt:variant>
      <vt:variant>
        <vt:i4>0</vt:i4>
      </vt:variant>
      <vt:variant>
        <vt:i4>5</vt:i4>
      </vt:variant>
      <vt:variant>
        <vt:lpwstr>https://www.pcgamer.com/best-vr-headset/</vt:lpwstr>
      </vt:variant>
      <vt:variant>
        <vt:lpwstr/>
      </vt:variant>
      <vt:variant>
        <vt:i4>1048637</vt:i4>
      </vt:variant>
      <vt:variant>
        <vt:i4>206</vt:i4>
      </vt:variant>
      <vt:variant>
        <vt:i4>0</vt:i4>
      </vt:variant>
      <vt:variant>
        <vt:i4>5</vt:i4>
      </vt:variant>
      <vt:variant>
        <vt:lpwstr/>
      </vt:variant>
      <vt:variant>
        <vt:lpwstr>_Toc200375818</vt:lpwstr>
      </vt:variant>
      <vt:variant>
        <vt:i4>1048637</vt:i4>
      </vt:variant>
      <vt:variant>
        <vt:i4>200</vt:i4>
      </vt:variant>
      <vt:variant>
        <vt:i4>0</vt:i4>
      </vt:variant>
      <vt:variant>
        <vt:i4>5</vt:i4>
      </vt:variant>
      <vt:variant>
        <vt:lpwstr/>
      </vt:variant>
      <vt:variant>
        <vt:lpwstr>_Toc200375817</vt:lpwstr>
      </vt:variant>
      <vt:variant>
        <vt:i4>1048637</vt:i4>
      </vt:variant>
      <vt:variant>
        <vt:i4>194</vt:i4>
      </vt:variant>
      <vt:variant>
        <vt:i4>0</vt:i4>
      </vt:variant>
      <vt:variant>
        <vt:i4>5</vt:i4>
      </vt:variant>
      <vt:variant>
        <vt:lpwstr/>
      </vt:variant>
      <vt:variant>
        <vt:lpwstr>_Toc200375816</vt:lpwstr>
      </vt:variant>
      <vt:variant>
        <vt:i4>1048637</vt:i4>
      </vt:variant>
      <vt:variant>
        <vt:i4>188</vt:i4>
      </vt:variant>
      <vt:variant>
        <vt:i4>0</vt:i4>
      </vt:variant>
      <vt:variant>
        <vt:i4>5</vt:i4>
      </vt:variant>
      <vt:variant>
        <vt:lpwstr/>
      </vt:variant>
      <vt:variant>
        <vt:lpwstr>_Toc200375815</vt:lpwstr>
      </vt:variant>
      <vt:variant>
        <vt:i4>1048637</vt:i4>
      </vt:variant>
      <vt:variant>
        <vt:i4>182</vt:i4>
      </vt:variant>
      <vt:variant>
        <vt:i4>0</vt:i4>
      </vt:variant>
      <vt:variant>
        <vt:i4>5</vt:i4>
      </vt:variant>
      <vt:variant>
        <vt:lpwstr/>
      </vt:variant>
      <vt:variant>
        <vt:lpwstr>_Toc200375814</vt:lpwstr>
      </vt:variant>
      <vt:variant>
        <vt:i4>1048637</vt:i4>
      </vt:variant>
      <vt:variant>
        <vt:i4>176</vt:i4>
      </vt:variant>
      <vt:variant>
        <vt:i4>0</vt:i4>
      </vt:variant>
      <vt:variant>
        <vt:i4>5</vt:i4>
      </vt:variant>
      <vt:variant>
        <vt:lpwstr/>
      </vt:variant>
      <vt:variant>
        <vt:lpwstr>_Toc200375813</vt:lpwstr>
      </vt:variant>
      <vt:variant>
        <vt:i4>1048637</vt:i4>
      </vt:variant>
      <vt:variant>
        <vt:i4>170</vt:i4>
      </vt:variant>
      <vt:variant>
        <vt:i4>0</vt:i4>
      </vt:variant>
      <vt:variant>
        <vt:i4>5</vt:i4>
      </vt:variant>
      <vt:variant>
        <vt:lpwstr/>
      </vt:variant>
      <vt:variant>
        <vt:lpwstr>_Toc200375812</vt:lpwstr>
      </vt:variant>
      <vt:variant>
        <vt:i4>1048637</vt:i4>
      </vt:variant>
      <vt:variant>
        <vt:i4>164</vt:i4>
      </vt:variant>
      <vt:variant>
        <vt:i4>0</vt:i4>
      </vt:variant>
      <vt:variant>
        <vt:i4>5</vt:i4>
      </vt:variant>
      <vt:variant>
        <vt:lpwstr/>
      </vt:variant>
      <vt:variant>
        <vt:lpwstr>_Toc200375811</vt:lpwstr>
      </vt:variant>
      <vt:variant>
        <vt:i4>1048637</vt:i4>
      </vt:variant>
      <vt:variant>
        <vt:i4>158</vt:i4>
      </vt:variant>
      <vt:variant>
        <vt:i4>0</vt:i4>
      </vt:variant>
      <vt:variant>
        <vt:i4>5</vt:i4>
      </vt:variant>
      <vt:variant>
        <vt:lpwstr/>
      </vt:variant>
      <vt:variant>
        <vt:lpwstr>_Toc200375810</vt:lpwstr>
      </vt:variant>
      <vt:variant>
        <vt:i4>1114173</vt:i4>
      </vt:variant>
      <vt:variant>
        <vt:i4>152</vt:i4>
      </vt:variant>
      <vt:variant>
        <vt:i4>0</vt:i4>
      </vt:variant>
      <vt:variant>
        <vt:i4>5</vt:i4>
      </vt:variant>
      <vt:variant>
        <vt:lpwstr/>
      </vt:variant>
      <vt:variant>
        <vt:lpwstr>_Toc200375809</vt:lpwstr>
      </vt:variant>
      <vt:variant>
        <vt:i4>1114173</vt:i4>
      </vt:variant>
      <vt:variant>
        <vt:i4>146</vt:i4>
      </vt:variant>
      <vt:variant>
        <vt:i4>0</vt:i4>
      </vt:variant>
      <vt:variant>
        <vt:i4>5</vt:i4>
      </vt:variant>
      <vt:variant>
        <vt:lpwstr/>
      </vt:variant>
      <vt:variant>
        <vt:lpwstr>_Toc200375808</vt:lpwstr>
      </vt:variant>
      <vt:variant>
        <vt:i4>1114173</vt:i4>
      </vt:variant>
      <vt:variant>
        <vt:i4>140</vt:i4>
      </vt:variant>
      <vt:variant>
        <vt:i4>0</vt:i4>
      </vt:variant>
      <vt:variant>
        <vt:i4>5</vt:i4>
      </vt:variant>
      <vt:variant>
        <vt:lpwstr/>
      </vt:variant>
      <vt:variant>
        <vt:lpwstr>_Toc200375807</vt:lpwstr>
      </vt:variant>
      <vt:variant>
        <vt:i4>1114173</vt:i4>
      </vt:variant>
      <vt:variant>
        <vt:i4>134</vt:i4>
      </vt:variant>
      <vt:variant>
        <vt:i4>0</vt:i4>
      </vt:variant>
      <vt:variant>
        <vt:i4>5</vt:i4>
      </vt:variant>
      <vt:variant>
        <vt:lpwstr/>
      </vt:variant>
      <vt:variant>
        <vt:lpwstr>_Toc200375806</vt:lpwstr>
      </vt:variant>
      <vt:variant>
        <vt:i4>1114173</vt:i4>
      </vt:variant>
      <vt:variant>
        <vt:i4>128</vt:i4>
      </vt:variant>
      <vt:variant>
        <vt:i4>0</vt:i4>
      </vt:variant>
      <vt:variant>
        <vt:i4>5</vt:i4>
      </vt:variant>
      <vt:variant>
        <vt:lpwstr/>
      </vt:variant>
      <vt:variant>
        <vt:lpwstr>_Toc200375805</vt:lpwstr>
      </vt:variant>
      <vt:variant>
        <vt:i4>1114173</vt:i4>
      </vt:variant>
      <vt:variant>
        <vt:i4>122</vt:i4>
      </vt:variant>
      <vt:variant>
        <vt:i4>0</vt:i4>
      </vt:variant>
      <vt:variant>
        <vt:i4>5</vt:i4>
      </vt:variant>
      <vt:variant>
        <vt:lpwstr/>
      </vt:variant>
      <vt:variant>
        <vt:lpwstr>_Toc200375804</vt:lpwstr>
      </vt:variant>
      <vt:variant>
        <vt:i4>1114173</vt:i4>
      </vt:variant>
      <vt:variant>
        <vt:i4>116</vt:i4>
      </vt:variant>
      <vt:variant>
        <vt:i4>0</vt:i4>
      </vt:variant>
      <vt:variant>
        <vt:i4>5</vt:i4>
      </vt:variant>
      <vt:variant>
        <vt:lpwstr/>
      </vt:variant>
      <vt:variant>
        <vt:lpwstr>_Toc200375803</vt:lpwstr>
      </vt:variant>
      <vt:variant>
        <vt:i4>1114173</vt:i4>
      </vt:variant>
      <vt:variant>
        <vt:i4>110</vt:i4>
      </vt:variant>
      <vt:variant>
        <vt:i4>0</vt:i4>
      </vt:variant>
      <vt:variant>
        <vt:i4>5</vt:i4>
      </vt:variant>
      <vt:variant>
        <vt:lpwstr/>
      </vt:variant>
      <vt:variant>
        <vt:lpwstr>_Toc200375802</vt:lpwstr>
      </vt:variant>
      <vt:variant>
        <vt:i4>1114173</vt:i4>
      </vt:variant>
      <vt:variant>
        <vt:i4>104</vt:i4>
      </vt:variant>
      <vt:variant>
        <vt:i4>0</vt:i4>
      </vt:variant>
      <vt:variant>
        <vt:i4>5</vt:i4>
      </vt:variant>
      <vt:variant>
        <vt:lpwstr/>
      </vt:variant>
      <vt:variant>
        <vt:lpwstr>_Toc200375801</vt:lpwstr>
      </vt:variant>
      <vt:variant>
        <vt:i4>1114173</vt:i4>
      </vt:variant>
      <vt:variant>
        <vt:i4>98</vt:i4>
      </vt:variant>
      <vt:variant>
        <vt:i4>0</vt:i4>
      </vt:variant>
      <vt:variant>
        <vt:i4>5</vt:i4>
      </vt:variant>
      <vt:variant>
        <vt:lpwstr/>
      </vt:variant>
      <vt:variant>
        <vt:lpwstr>_Toc200375800</vt:lpwstr>
      </vt:variant>
      <vt:variant>
        <vt:i4>1572914</vt:i4>
      </vt:variant>
      <vt:variant>
        <vt:i4>92</vt:i4>
      </vt:variant>
      <vt:variant>
        <vt:i4>0</vt:i4>
      </vt:variant>
      <vt:variant>
        <vt:i4>5</vt:i4>
      </vt:variant>
      <vt:variant>
        <vt:lpwstr/>
      </vt:variant>
      <vt:variant>
        <vt:lpwstr>_Toc200375799</vt:lpwstr>
      </vt:variant>
      <vt:variant>
        <vt:i4>1572914</vt:i4>
      </vt:variant>
      <vt:variant>
        <vt:i4>86</vt:i4>
      </vt:variant>
      <vt:variant>
        <vt:i4>0</vt:i4>
      </vt:variant>
      <vt:variant>
        <vt:i4>5</vt:i4>
      </vt:variant>
      <vt:variant>
        <vt:lpwstr/>
      </vt:variant>
      <vt:variant>
        <vt:lpwstr>_Toc200375798</vt:lpwstr>
      </vt:variant>
      <vt:variant>
        <vt:i4>1572914</vt:i4>
      </vt:variant>
      <vt:variant>
        <vt:i4>80</vt:i4>
      </vt:variant>
      <vt:variant>
        <vt:i4>0</vt:i4>
      </vt:variant>
      <vt:variant>
        <vt:i4>5</vt:i4>
      </vt:variant>
      <vt:variant>
        <vt:lpwstr/>
      </vt:variant>
      <vt:variant>
        <vt:lpwstr>_Toc200375797</vt:lpwstr>
      </vt:variant>
      <vt:variant>
        <vt:i4>1572914</vt:i4>
      </vt:variant>
      <vt:variant>
        <vt:i4>74</vt:i4>
      </vt:variant>
      <vt:variant>
        <vt:i4>0</vt:i4>
      </vt:variant>
      <vt:variant>
        <vt:i4>5</vt:i4>
      </vt:variant>
      <vt:variant>
        <vt:lpwstr/>
      </vt:variant>
      <vt:variant>
        <vt:lpwstr>_Toc200375796</vt:lpwstr>
      </vt:variant>
      <vt:variant>
        <vt:i4>1572914</vt:i4>
      </vt:variant>
      <vt:variant>
        <vt:i4>68</vt:i4>
      </vt:variant>
      <vt:variant>
        <vt:i4>0</vt:i4>
      </vt:variant>
      <vt:variant>
        <vt:i4>5</vt:i4>
      </vt:variant>
      <vt:variant>
        <vt:lpwstr/>
      </vt:variant>
      <vt:variant>
        <vt:lpwstr>_Toc200375795</vt:lpwstr>
      </vt:variant>
      <vt:variant>
        <vt:i4>1572914</vt:i4>
      </vt:variant>
      <vt:variant>
        <vt:i4>62</vt:i4>
      </vt:variant>
      <vt:variant>
        <vt:i4>0</vt:i4>
      </vt:variant>
      <vt:variant>
        <vt:i4>5</vt:i4>
      </vt:variant>
      <vt:variant>
        <vt:lpwstr/>
      </vt:variant>
      <vt:variant>
        <vt:lpwstr>_Toc200375794</vt:lpwstr>
      </vt:variant>
      <vt:variant>
        <vt:i4>1572914</vt:i4>
      </vt:variant>
      <vt:variant>
        <vt:i4>56</vt:i4>
      </vt:variant>
      <vt:variant>
        <vt:i4>0</vt:i4>
      </vt:variant>
      <vt:variant>
        <vt:i4>5</vt:i4>
      </vt:variant>
      <vt:variant>
        <vt:lpwstr/>
      </vt:variant>
      <vt:variant>
        <vt:lpwstr>_Toc200375793</vt:lpwstr>
      </vt:variant>
      <vt:variant>
        <vt:i4>1572914</vt:i4>
      </vt:variant>
      <vt:variant>
        <vt:i4>50</vt:i4>
      </vt:variant>
      <vt:variant>
        <vt:i4>0</vt:i4>
      </vt:variant>
      <vt:variant>
        <vt:i4>5</vt:i4>
      </vt:variant>
      <vt:variant>
        <vt:lpwstr/>
      </vt:variant>
      <vt:variant>
        <vt:lpwstr>_Toc200375792</vt:lpwstr>
      </vt:variant>
      <vt:variant>
        <vt:i4>1572914</vt:i4>
      </vt:variant>
      <vt:variant>
        <vt:i4>44</vt:i4>
      </vt:variant>
      <vt:variant>
        <vt:i4>0</vt:i4>
      </vt:variant>
      <vt:variant>
        <vt:i4>5</vt:i4>
      </vt:variant>
      <vt:variant>
        <vt:lpwstr/>
      </vt:variant>
      <vt:variant>
        <vt:lpwstr>_Toc200375791</vt:lpwstr>
      </vt:variant>
      <vt:variant>
        <vt:i4>1572914</vt:i4>
      </vt:variant>
      <vt:variant>
        <vt:i4>38</vt:i4>
      </vt:variant>
      <vt:variant>
        <vt:i4>0</vt:i4>
      </vt:variant>
      <vt:variant>
        <vt:i4>5</vt:i4>
      </vt:variant>
      <vt:variant>
        <vt:lpwstr/>
      </vt:variant>
      <vt:variant>
        <vt:lpwstr>_Toc200375790</vt:lpwstr>
      </vt:variant>
      <vt:variant>
        <vt:i4>1638450</vt:i4>
      </vt:variant>
      <vt:variant>
        <vt:i4>32</vt:i4>
      </vt:variant>
      <vt:variant>
        <vt:i4>0</vt:i4>
      </vt:variant>
      <vt:variant>
        <vt:i4>5</vt:i4>
      </vt:variant>
      <vt:variant>
        <vt:lpwstr/>
      </vt:variant>
      <vt:variant>
        <vt:lpwstr>_Toc200375789</vt:lpwstr>
      </vt:variant>
      <vt:variant>
        <vt:i4>1638450</vt:i4>
      </vt:variant>
      <vt:variant>
        <vt:i4>26</vt:i4>
      </vt:variant>
      <vt:variant>
        <vt:i4>0</vt:i4>
      </vt:variant>
      <vt:variant>
        <vt:i4>5</vt:i4>
      </vt:variant>
      <vt:variant>
        <vt:lpwstr/>
      </vt:variant>
      <vt:variant>
        <vt:lpwstr>_Toc200375788</vt:lpwstr>
      </vt:variant>
      <vt:variant>
        <vt:i4>1638450</vt:i4>
      </vt:variant>
      <vt:variant>
        <vt:i4>20</vt:i4>
      </vt:variant>
      <vt:variant>
        <vt:i4>0</vt:i4>
      </vt:variant>
      <vt:variant>
        <vt:i4>5</vt:i4>
      </vt:variant>
      <vt:variant>
        <vt:lpwstr/>
      </vt:variant>
      <vt:variant>
        <vt:lpwstr>_Toc200375787</vt:lpwstr>
      </vt:variant>
      <vt:variant>
        <vt:i4>1638450</vt:i4>
      </vt:variant>
      <vt:variant>
        <vt:i4>14</vt:i4>
      </vt:variant>
      <vt:variant>
        <vt:i4>0</vt:i4>
      </vt:variant>
      <vt:variant>
        <vt:i4>5</vt:i4>
      </vt:variant>
      <vt:variant>
        <vt:lpwstr/>
      </vt:variant>
      <vt:variant>
        <vt:lpwstr>_Toc200375786</vt:lpwstr>
      </vt:variant>
      <vt:variant>
        <vt:i4>1638450</vt:i4>
      </vt:variant>
      <vt:variant>
        <vt:i4>8</vt:i4>
      </vt:variant>
      <vt:variant>
        <vt:i4>0</vt:i4>
      </vt:variant>
      <vt:variant>
        <vt:i4>5</vt:i4>
      </vt:variant>
      <vt:variant>
        <vt:lpwstr/>
      </vt:variant>
      <vt:variant>
        <vt:lpwstr>_Toc200375785</vt:lpwstr>
      </vt:variant>
      <vt:variant>
        <vt:i4>1638450</vt:i4>
      </vt:variant>
      <vt:variant>
        <vt:i4>2</vt:i4>
      </vt:variant>
      <vt:variant>
        <vt:i4>0</vt:i4>
      </vt:variant>
      <vt:variant>
        <vt:i4>5</vt:i4>
      </vt:variant>
      <vt:variant>
        <vt:lpwstr/>
      </vt:variant>
      <vt:variant>
        <vt:lpwstr>_Toc2003757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kalizacija površinskih vozila korištenjem sustava kamera</dc:title>
  <dc:subject/>
  <dc:creator>Leonardo Roy Sabolić</dc:creator>
  <cp:keywords/>
  <dc:description/>
  <cp:lastModifiedBy>Leonardo Roy-Sabolić</cp:lastModifiedBy>
  <cp:revision>2</cp:revision>
  <dcterms:created xsi:type="dcterms:W3CDTF">2025-06-14T14:10:00Z</dcterms:created>
  <dcterms:modified xsi:type="dcterms:W3CDTF">2025-06-14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B745E83D8115245A8D1ADF80A3890BA</vt:lpwstr>
  </property>
</Properties>
</file>